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header1.xml" ContentType="application/vnd.openxmlformats-officedocument.wordprocessingml.header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docProps/app.xml" ContentType="application/vnd.openxmlformats-officedocument.extended-properties+xml"/>
  <Override PartName="/docProps/core.xml" ContentType="application/vnd.openxmlformats-package.core-properties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ustom.xml" ContentType="application/vnd.openxmlformats-officedocument.custom-properties+xml"/>
  <Override PartName="/customXml/itemProps3.xml" ContentType="application/vnd.openxmlformats-officedocument.customXmlProperties+xml"/>
  <Override PartName="/customXml/itemProps2.xml" ContentType="application/vnd.openxmlformats-officedocument.customXmlProperties+xml"/>
  <Override PartName="/customXml/itemProps4.xml" ContentType="application/vnd.openxmlformats-officedocument.customXml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60333850" w14:textId="5B4D10E1" w:rsidR="00D43796" w:rsidRPr="007279C1" w:rsidRDefault="00012C10" w:rsidP="00D73D31">
      <w:pPr>
        <w:pStyle w:val="Title"/>
        <w:rPr>
          <w:b/>
          <w:sz w:val="48"/>
        </w:rPr>
      </w:pPr>
      <w:r>
        <w:rPr>
          <w:b/>
          <w:sz w:val="52"/>
        </w:rPr>
        <w:t>Translating</w:t>
      </w:r>
      <w:r w:rsidR="007E7B1E">
        <w:rPr>
          <w:b/>
          <w:sz w:val="52"/>
        </w:rPr>
        <w:t xml:space="preserve"> graphs</w:t>
      </w:r>
    </w:p>
    <w:p w14:paraId="28043892" w14:textId="77777777" w:rsidR="000F1EA2" w:rsidRPr="00B7484F" w:rsidRDefault="000F1EA2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10"/>
          <w:szCs w:val="20"/>
        </w:rPr>
      </w:pPr>
    </w:p>
    <w:p w14:paraId="44FAF4E8" w14:textId="77777777" w:rsidR="00FD0B1C" w:rsidRDefault="000F1EA2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20"/>
          <w:szCs w:val="20"/>
        </w:rPr>
      </w:pPr>
      <w:r>
        <w:rPr>
          <w:b/>
          <w:sz w:val="20"/>
          <w:szCs w:val="20"/>
        </w:rPr>
        <w:tab/>
      </w:r>
      <w:r w:rsidR="006A2DCA" w:rsidRPr="006D5C1F">
        <w:rPr>
          <w:b/>
          <w:sz w:val="24"/>
          <w:szCs w:val="20"/>
        </w:rPr>
        <w:t>A LEVEL LINKS</w:t>
      </w:r>
    </w:p>
    <w:p w14:paraId="08C00846" w14:textId="74772E2E" w:rsidR="00F15833" w:rsidRPr="006D5C1F" w:rsidRDefault="000F1EA2" w:rsidP="007F4183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Cs w:val="20"/>
        </w:rPr>
      </w:pPr>
      <w:r>
        <w:rPr>
          <w:b/>
          <w:sz w:val="20"/>
          <w:szCs w:val="20"/>
        </w:rPr>
        <w:tab/>
      </w:r>
      <w:r w:rsidR="00FD0B1C" w:rsidRPr="006D5C1F">
        <w:rPr>
          <w:b/>
          <w:szCs w:val="20"/>
        </w:rPr>
        <w:t>Scheme of work</w:t>
      </w:r>
      <w:r w:rsidR="00F15833" w:rsidRPr="00D602D4">
        <w:rPr>
          <w:b/>
        </w:rPr>
        <w:t>:</w:t>
      </w:r>
      <w:r w:rsidR="00F15833" w:rsidRPr="00D602D4">
        <w:t xml:space="preserve"> </w:t>
      </w:r>
      <w:r w:rsidR="00012C10" w:rsidRPr="00012C10">
        <w:t>1f. Transformations – transforming graphs – f(</w:t>
      </w:r>
      <w:r w:rsidR="00012C10" w:rsidRPr="00012C10">
        <w:rPr>
          <w:i/>
        </w:rPr>
        <w:t>x</w:t>
      </w:r>
      <w:r w:rsidR="00012C10" w:rsidRPr="00012C10">
        <w:t>) notation</w:t>
      </w:r>
      <w:bookmarkStart w:id="0" w:name="_GoBack"/>
      <w:bookmarkEnd w:id="0"/>
    </w:p>
    <w:p w14:paraId="4A0A10E3" w14:textId="77777777" w:rsidR="000F1EA2" w:rsidRPr="00B7484F" w:rsidRDefault="000F1EA2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 w:val="10"/>
          <w:szCs w:val="20"/>
        </w:rPr>
      </w:pPr>
    </w:p>
    <w:p w14:paraId="7F36BBCA" w14:textId="32E14301" w:rsidR="00F11D5F" w:rsidRDefault="00012C10" w:rsidP="00E11F7F">
      <w:pPr>
        <w:pStyle w:val="Qheading"/>
      </w:pPr>
      <w:r>
        <w:rPr>
          <w:noProof/>
          <w:lang w:eastAsia="en-GB"/>
        </w:rPr>
        <w:drawing>
          <wp:anchor distT="0" distB="0" distL="114300" distR="114300" simplePos="0" relativeHeight="251696128" behindDoc="0" locked="0" layoutInCell="1" allowOverlap="1" wp14:anchorId="278866E2" wp14:editId="69F11491">
            <wp:simplePos x="0" y="0"/>
            <wp:positionH relativeFrom="column">
              <wp:posOffset>3250096</wp:posOffset>
            </wp:positionH>
            <wp:positionV relativeFrom="paragraph">
              <wp:posOffset>344833</wp:posOffset>
            </wp:positionV>
            <wp:extent cx="1974891" cy="1779104"/>
            <wp:effectExtent l="0" t="0" r="6350" b="0"/>
            <wp:wrapNone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978248" cy="178212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11D5F" w:rsidRPr="000F1EA2">
        <w:t>Key points</w:t>
      </w:r>
    </w:p>
    <w:p w14:paraId="79B48D35" w14:textId="7A5E667C" w:rsidR="007D536B" w:rsidRDefault="007E7B1E" w:rsidP="007D536B">
      <w:pPr>
        <w:pStyle w:val="ListParagraph"/>
        <w:numPr>
          <w:ilvl w:val="0"/>
          <w:numId w:val="2"/>
        </w:numPr>
        <w:ind w:right="4490"/>
      </w:pPr>
      <w:r>
        <w:t xml:space="preserve">The </w:t>
      </w:r>
      <w:r w:rsidR="00012C10">
        <w:t xml:space="preserve">transformation </w:t>
      </w:r>
      <w:r w:rsidR="00012C10">
        <w:rPr>
          <w:i/>
        </w:rPr>
        <w:t xml:space="preserve">y </w:t>
      </w:r>
      <w:r w:rsidR="00012C10">
        <w:t>= f(</w:t>
      </w:r>
      <w:r w:rsidR="00012C10">
        <w:rPr>
          <w:i/>
        </w:rPr>
        <w:t>x</w:t>
      </w:r>
      <w:r w:rsidR="00012C10">
        <w:t xml:space="preserve">) </w:t>
      </w:r>
      <w:r w:rsidR="00012C10">
        <w:rPr>
          <w:rFonts w:cs="Times New Roman"/>
        </w:rPr>
        <w:t>±</w:t>
      </w:r>
      <w:r w:rsidR="00012C10">
        <w:t xml:space="preserve"> </w:t>
      </w:r>
      <w:r w:rsidR="00012C10">
        <w:rPr>
          <w:i/>
        </w:rPr>
        <w:t>a</w:t>
      </w:r>
      <w:r w:rsidR="00012C10">
        <w:t xml:space="preserve"> is a translation of </w:t>
      </w:r>
      <w:r w:rsidR="00012C10">
        <w:rPr>
          <w:i/>
        </w:rPr>
        <w:t>y</w:t>
      </w:r>
      <w:r w:rsidR="00012C10">
        <w:t xml:space="preserve"> = f(</w:t>
      </w:r>
      <w:r w:rsidR="00012C10">
        <w:rPr>
          <w:i/>
        </w:rPr>
        <w:t>x</w:t>
      </w:r>
      <w:r w:rsidR="00012C10">
        <w:t xml:space="preserve">) parallel to the </w:t>
      </w:r>
      <w:r w:rsidR="00012C10">
        <w:rPr>
          <w:i/>
        </w:rPr>
        <w:t>y</w:t>
      </w:r>
      <w:r w:rsidR="00012C10">
        <w:t xml:space="preserve">-axis; it is a vertical translation. </w:t>
      </w:r>
      <w:r w:rsidR="007D536B">
        <w:br/>
      </w:r>
    </w:p>
    <w:p w14:paraId="7986E8BF" w14:textId="77777777" w:rsidR="007D536B" w:rsidRDefault="007D536B" w:rsidP="007D536B">
      <w:pPr>
        <w:pStyle w:val="ListParagraph"/>
        <w:ind w:right="4631"/>
      </w:pPr>
      <w:r>
        <w:t>As shown on the graph,</w:t>
      </w:r>
      <w:r w:rsidR="00012C10">
        <w:t xml:space="preserve"> </w:t>
      </w:r>
    </w:p>
    <w:p w14:paraId="53782DB4" w14:textId="41FC6A05" w:rsidR="007D536B" w:rsidRDefault="00012C10" w:rsidP="007D536B">
      <w:pPr>
        <w:pStyle w:val="ListParagraph"/>
        <w:numPr>
          <w:ilvl w:val="1"/>
          <w:numId w:val="2"/>
        </w:numPr>
        <w:ind w:left="1134" w:right="4631"/>
      </w:pPr>
      <w:r>
        <w:rPr>
          <w:i/>
        </w:rPr>
        <w:t>y</w:t>
      </w:r>
      <w:r>
        <w:t xml:space="preserve"> = f(</w:t>
      </w:r>
      <w:r>
        <w:rPr>
          <w:i/>
        </w:rPr>
        <w:t>x</w:t>
      </w:r>
      <w:r>
        <w:t xml:space="preserve">) + </w:t>
      </w:r>
      <w:r>
        <w:rPr>
          <w:i/>
        </w:rPr>
        <w:t>a</w:t>
      </w:r>
      <w:r>
        <w:t xml:space="preserve"> translates </w:t>
      </w:r>
      <w:r>
        <w:rPr>
          <w:i/>
        </w:rPr>
        <w:t>y</w:t>
      </w:r>
      <w:r>
        <w:t xml:space="preserve"> = f(</w:t>
      </w:r>
      <w:r>
        <w:rPr>
          <w:i/>
        </w:rPr>
        <w:t>x</w:t>
      </w:r>
      <w:r>
        <w:t xml:space="preserve">) up </w:t>
      </w:r>
    </w:p>
    <w:p w14:paraId="1040F4E7" w14:textId="1DCC6C77" w:rsidR="007F015F" w:rsidRDefault="00012C10" w:rsidP="007D536B">
      <w:pPr>
        <w:pStyle w:val="ListParagraph"/>
        <w:numPr>
          <w:ilvl w:val="1"/>
          <w:numId w:val="2"/>
        </w:numPr>
        <w:ind w:left="1134" w:right="4631"/>
      </w:pPr>
      <w:r>
        <w:rPr>
          <w:i/>
        </w:rPr>
        <w:t>y</w:t>
      </w:r>
      <w:r>
        <w:t> = f(</w:t>
      </w:r>
      <w:r>
        <w:rPr>
          <w:i/>
        </w:rPr>
        <w:t>x</w:t>
      </w:r>
      <w:r>
        <w:t xml:space="preserve">) – </w:t>
      </w:r>
      <w:r>
        <w:rPr>
          <w:i/>
        </w:rPr>
        <w:t>a</w:t>
      </w:r>
      <w:r>
        <w:t xml:space="preserve"> translates </w:t>
      </w:r>
      <w:r>
        <w:rPr>
          <w:i/>
        </w:rPr>
        <w:t>y</w:t>
      </w:r>
      <w:r>
        <w:t> = f(</w:t>
      </w:r>
      <w:r>
        <w:rPr>
          <w:i/>
        </w:rPr>
        <w:t>x</w:t>
      </w:r>
      <w:r>
        <w:t>) down.</w:t>
      </w:r>
    </w:p>
    <w:p w14:paraId="37C46E98" w14:textId="745D0148" w:rsidR="007E7B1E" w:rsidRDefault="007E7B1E" w:rsidP="007E7B1E">
      <w:pPr>
        <w:pStyle w:val="ListParagraph"/>
        <w:ind w:right="5482"/>
      </w:pPr>
    </w:p>
    <w:p w14:paraId="05D391E4" w14:textId="4050B2FE" w:rsidR="007E7B1E" w:rsidRDefault="007E7B1E" w:rsidP="007E7B1E">
      <w:pPr>
        <w:pStyle w:val="ListParagraph"/>
        <w:ind w:right="5482"/>
      </w:pPr>
    </w:p>
    <w:p w14:paraId="46BCF8F1" w14:textId="1B0192D4" w:rsidR="007E7B1E" w:rsidRDefault="007E7B1E" w:rsidP="007E7B1E">
      <w:pPr>
        <w:pStyle w:val="ListParagraph"/>
        <w:ind w:right="5482"/>
      </w:pPr>
    </w:p>
    <w:p w14:paraId="4E943306" w14:textId="0D1423FF" w:rsidR="007D536B" w:rsidRDefault="007D536B" w:rsidP="007D536B">
      <w:pPr>
        <w:pStyle w:val="ListParagraph"/>
        <w:numPr>
          <w:ilvl w:val="0"/>
          <w:numId w:val="2"/>
        </w:numPr>
        <w:ind w:right="4490"/>
      </w:pPr>
      <w:r>
        <w:rPr>
          <w:noProof/>
          <w:lang w:eastAsia="en-GB"/>
        </w:rPr>
        <w:drawing>
          <wp:anchor distT="0" distB="0" distL="114300" distR="114300" simplePos="0" relativeHeight="251698176" behindDoc="0" locked="0" layoutInCell="1" allowOverlap="1" wp14:anchorId="2EC0A536" wp14:editId="255E8FF1">
            <wp:simplePos x="0" y="0"/>
            <wp:positionH relativeFrom="column">
              <wp:posOffset>3110947</wp:posOffset>
            </wp:positionH>
            <wp:positionV relativeFrom="paragraph">
              <wp:posOffset>131086</wp:posOffset>
            </wp:positionV>
            <wp:extent cx="2871487" cy="1242391"/>
            <wp:effectExtent l="0" t="0" r="5080" b="0"/>
            <wp:wrapNone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884387" cy="124797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t xml:space="preserve">The transformation </w:t>
      </w:r>
      <w:r>
        <w:rPr>
          <w:i/>
        </w:rPr>
        <w:t xml:space="preserve">y = </w:t>
      </w:r>
      <w:r>
        <w:t>f(</w:t>
      </w:r>
      <w:r>
        <w:rPr>
          <w:i/>
        </w:rPr>
        <w:t xml:space="preserve">x </w:t>
      </w:r>
      <w:r>
        <w:rPr>
          <w:rFonts w:cs="Times New Roman"/>
          <w:i/>
        </w:rPr>
        <w:t>± a</w:t>
      </w:r>
      <w:r>
        <w:t xml:space="preserve">) is a translation of </w:t>
      </w:r>
      <w:r>
        <w:rPr>
          <w:i/>
        </w:rPr>
        <w:t>y</w:t>
      </w:r>
      <w:r>
        <w:t xml:space="preserve"> = f(</w:t>
      </w:r>
      <w:r>
        <w:rPr>
          <w:i/>
        </w:rPr>
        <w:t>x</w:t>
      </w:r>
      <w:r>
        <w:t xml:space="preserve">) parallel to the </w:t>
      </w:r>
      <w:r>
        <w:rPr>
          <w:i/>
        </w:rPr>
        <w:t>x</w:t>
      </w:r>
      <w:r>
        <w:t>-axis; it is a horizontal translation</w:t>
      </w:r>
      <w:r w:rsidR="00DD6706">
        <w:t>.</w:t>
      </w:r>
    </w:p>
    <w:p w14:paraId="218F8800" w14:textId="77777777" w:rsidR="007D536B" w:rsidRDefault="007D536B" w:rsidP="007D536B">
      <w:pPr>
        <w:pStyle w:val="ListParagraph"/>
        <w:ind w:right="4490"/>
      </w:pPr>
      <w:r>
        <w:t xml:space="preserve"> </w:t>
      </w:r>
    </w:p>
    <w:p w14:paraId="1D8FA4A7" w14:textId="77777777" w:rsidR="007D536B" w:rsidRDefault="007D536B" w:rsidP="007D536B">
      <w:pPr>
        <w:pStyle w:val="ListParagraph"/>
        <w:ind w:right="4490"/>
      </w:pPr>
      <w:r>
        <w:t xml:space="preserve">As shown on the graph, </w:t>
      </w:r>
    </w:p>
    <w:p w14:paraId="33E45C8A" w14:textId="77777777" w:rsidR="007D536B" w:rsidRDefault="007D536B" w:rsidP="007D536B">
      <w:pPr>
        <w:pStyle w:val="ListParagraph"/>
        <w:numPr>
          <w:ilvl w:val="1"/>
          <w:numId w:val="6"/>
        </w:numPr>
        <w:ind w:left="1134" w:right="4206"/>
      </w:pPr>
      <w:r>
        <w:rPr>
          <w:i/>
        </w:rPr>
        <w:t>y</w:t>
      </w:r>
      <w:r>
        <w:t> = f(</w:t>
      </w:r>
      <w:r>
        <w:rPr>
          <w:i/>
        </w:rPr>
        <w:t>x</w:t>
      </w:r>
      <w:r>
        <w:t xml:space="preserve"> + </w:t>
      </w:r>
      <w:r>
        <w:rPr>
          <w:i/>
        </w:rPr>
        <w:t>a</w:t>
      </w:r>
      <w:r>
        <w:t xml:space="preserve">) translates </w:t>
      </w:r>
      <w:r>
        <w:rPr>
          <w:i/>
        </w:rPr>
        <w:t>y</w:t>
      </w:r>
      <w:r>
        <w:t> = f(</w:t>
      </w:r>
      <w:r>
        <w:rPr>
          <w:i/>
        </w:rPr>
        <w:t>x</w:t>
      </w:r>
      <w:r>
        <w:t>) to the left</w:t>
      </w:r>
    </w:p>
    <w:p w14:paraId="4F6065A0" w14:textId="5ACB4913" w:rsidR="007E7B1E" w:rsidRDefault="007D536B" w:rsidP="007D536B">
      <w:pPr>
        <w:pStyle w:val="ListParagraph"/>
        <w:numPr>
          <w:ilvl w:val="1"/>
          <w:numId w:val="6"/>
        </w:numPr>
        <w:ind w:left="1134" w:right="4206"/>
      </w:pPr>
      <w:r>
        <w:rPr>
          <w:i/>
        </w:rPr>
        <w:t>y</w:t>
      </w:r>
      <w:r>
        <w:t> = f(</w:t>
      </w:r>
      <w:r>
        <w:rPr>
          <w:i/>
        </w:rPr>
        <w:t>x</w:t>
      </w:r>
      <w:r>
        <w:t xml:space="preserve"> – </w:t>
      </w:r>
      <w:r>
        <w:rPr>
          <w:i/>
        </w:rPr>
        <w:t>a</w:t>
      </w:r>
      <w:r>
        <w:t xml:space="preserve">) translates </w:t>
      </w:r>
      <w:r>
        <w:rPr>
          <w:i/>
        </w:rPr>
        <w:t>y</w:t>
      </w:r>
      <w:r>
        <w:t xml:space="preserve"> = f(</w:t>
      </w:r>
      <w:r>
        <w:rPr>
          <w:i/>
        </w:rPr>
        <w:t>x</w:t>
      </w:r>
      <w:r>
        <w:t xml:space="preserve">) to the right. </w:t>
      </w:r>
    </w:p>
    <w:p w14:paraId="0D8BCAFD" w14:textId="77777777" w:rsidR="007E7B1E" w:rsidRDefault="007E7B1E" w:rsidP="00E11F7F">
      <w:pPr>
        <w:pStyle w:val="Qheading"/>
      </w:pPr>
    </w:p>
    <w:p w14:paraId="2E63B770" w14:textId="49D82757" w:rsidR="00F11D5F" w:rsidRPr="000F1EA2" w:rsidRDefault="00DD6706" w:rsidP="00E11F7F">
      <w:pPr>
        <w:pStyle w:val="Qheading"/>
      </w:pPr>
      <w:r>
        <w:rPr>
          <w:noProof/>
          <w:lang w:eastAsia="en-GB"/>
        </w:rPr>
        <w:drawing>
          <wp:anchor distT="0" distB="0" distL="114300" distR="114300" simplePos="0" relativeHeight="251734016" behindDoc="0" locked="0" layoutInCell="1" allowOverlap="1" wp14:anchorId="1BA78F96" wp14:editId="33D48994">
            <wp:simplePos x="0" y="0"/>
            <wp:positionH relativeFrom="column">
              <wp:posOffset>3437890</wp:posOffset>
            </wp:positionH>
            <wp:positionV relativeFrom="paragraph">
              <wp:posOffset>235033</wp:posOffset>
            </wp:positionV>
            <wp:extent cx="1555750" cy="1404620"/>
            <wp:effectExtent l="0" t="0" r="6350" b="5080"/>
            <wp:wrapNone/>
            <wp:docPr id="40" name="Picture 40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Picture 12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5750" cy="14046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F11D5F" w:rsidRPr="000F1EA2">
        <w:t>Examples</w:t>
      </w:r>
    </w:p>
    <w:p w14:paraId="20E9A057" w14:textId="44E6159E" w:rsidR="00F11D5F" w:rsidRDefault="00F11D5F" w:rsidP="00C54B30">
      <w:pPr>
        <w:pStyle w:val="Example"/>
      </w:pPr>
      <w:r>
        <w:rPr>
          <w:b/>
        </w:rPr>
        <w:t>Example 1</w:t>
      </w:r>
      <w:r w:rsidRPr="00F11D5F">
        <w:rPr>
          <w:b/>
        </w:rPr>
        <w:tab/>
      </w:r>
      <w:r w:rsidR="007D536B">
        <w:t xml:space="preserve">The graph shows the function </w:t>
      </w:r>
      <w:r w:rsidR="007D536B">
        <w:rPr>
          <w:i/>
        </w:rPr>
        <w:t>y</w:t>
      </w:r>
      <w:r w:rsidR="007D536B">
        <w:t xml:space="preserve"> = f(</w:t>
      </w:r>
      <w:r w:rsidR="007D536B">
        <w:rPr>
          <w:i/>
        </w:rPr>
        <w:t>x</w:t>
      </w:r>
      <w:r w:rsidR="007D536B">
        <w:t>).</w:t>
      </w:r>
    </w:p>
    <w:p w14:paraId="1ED8E7BD" w14:textId="19779565" w:rsidR="007D536B" w:rsidRDefault="007D536B" w:rsidP="00C54B30">
      <w:pPr>
        <w:pStyle w:val="Example"/>
      </w:pPr>
      <w:r>
        <w:tab/>
      </w:r>
      <w:r>
        <w:tab/>
        <w:t xml:space="preserve">Sketch the graph of </w:t>
      </w:r>
      <w:r>
        <w:rPr>
          <w:i/>
        </w:rPr>
        <w:t>y</w:t>
      </w:r>
      <w:r>
        <w:t xml:space="preserve"> = f(</w:t>
      </w:r>
      <w:r>
        <w:rPr>
          <w:i/>
        </w:rPr>
        <w:t>x</w:t>
      </w:r>
      <w:r>
        <w:t>) + 2.</w:t>
      </w:r>
    </w:p>
    <w:p w14:paraId="1BAB10CC" w14:textId="77777777" w:rsidR="00DD6706" w:rsidRDefault="00DD6706" w:rsidP="00C54B30">
      <w:pPr>
        <w:pStyle w:val="Example"/>
      </w:pPr>
    </w:p>
    <w:p w14:paraId="0CB01211" w14:textId="77777777" w:rsidR="00DD6706" w:rsidRDefault="00DD6706" w:rsidP="00C54B30">
      <w:pPr>
        <w:pStyle w:val="Example"/>
      </w:pPr>
    </w:p>
    <w:p w14:paraId="1601CCCA" w14:textId="77777777" w:rsidR="00DD6706" w:rsidRPr="00C54B30" w:rsidRDefault="00DD6706" w:rsidP="00C54B30">
      <w:pPr>
        <w:pStyle w:val="Example"/>
        <w:rPr>
          <w:i/>
        </w:rPr>
      </w:pPr>
    </w:p>
    <w:tbl>
      <w:tblPr>
        <w:tblStyle w:val="TableGrid"/>
        <w:tblW w:w="0" w:type="auto"/>
        <w:tblInd w:w="1408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7D536B" w14:paraId="42D64C28" w14:textId="77777777" w:rsidTr="007D536B"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1A5158D" w14:textId="77777777" w:rsidR="007D536B" w:rsidRDefault="007D536B">
            <w:pPr>
              <w:pStyle w:val="Example"/>
            </w:pPr>
            <w:r>
              <w:rPr>
                <w:noProof/>
                <w:lang w:eastAsia="en-GB"/>
              </w:rPr>
              <w:drawing>
                <wp:inline distT="0" distB="0" distL="0" distR="0" wp14:anchorId="6641ABE2" wp14:editId="14C03085">
                  <wp:extent cx="1598295" cy="1482725"/>
                  <wp:effectExtent l="0" t="0" r="1905" b="3175"/>
                  <wp:docPr id="41" name="Picture 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98295" cy="1482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006BEC26" w14:textId="58F4F953" w:rsidR="00AE7AB5" w:rsidRDefault="00AE7AB5">
            <w:pPr>
              <w:pStyle w:val="Example"/>
            </w:pP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74F28A0" w14:textId="77777777" w:rsidR="007D536B" w:rsidRDefault="007D536B" w:rsidP="00DD6706">
            <w:pPr>
              <w:pStyle w:val="Exampleline1"/>
            </w:pPr>
            <w:r>
              <w:t xml:space="preserve">For the function </w:t>
            </w:r>
            <w:r>
              <w:rPr>
                <w:i/>
              </w:rPr>
              <w:t>y</w:t>
            </w:r>
            <w:r>
              <w:t xml:space="preserve"> = f(</w:t>
            </w:r>
            <w:r>
              <w:rPr>
                <w:i/>
              </w:rPr>
              <w:t>x</w:t>
            </w:r>
            <w:r>
              <w:t xml:space="preserve">) + 2 translate the function </w:t>
            </w:r>
            <w:r>
              <w:rPr>
                <w:i/>
              </w:rPr>
              <w:t>y</w:t>
            </w:r>
            <w:r>
              <w:t xml:space="preserve"> = f(</w:t>
            </w:r>
            <w:r>
              <w:rPr>
                <w:i/>
              </w:rPr>
              <w:t>x</w:t>
            </w:r>
            <w:r>
              <w:t>) 2 units up.</w:t>
            </w:r>
          </w:p>
        </w:tc>
      </w:tr>
    </w:tbl>
    <w:p w14:paraId="7D30B7E4" w14:textId="77777777" w:rsidR="00DD6706" w:rsidRDefault="00DD6706" w:rsidP="007816DB">
      <w:pPr>
        <w:pStyle w:val="Example"/>
        <w:tabs>
          <w:tab w:val="left" w:pos="1330"/>
        </w:tabs>
        <w:spacing w:before="240" w:line="240" w:lineRule="auto"/>
        <w:rPr>
          <w:b/>
        </w:rPr>
      </w:pPr>
    </w:p>
    <w:p w14:paraId="66F8ACF3" w14:textId="5B5E783B" w:rsidR="00D73D31" w:rsidRDefault="00DD6706" w:rsidP="007816DB">
      <w:pPr>
        <w:pStyle w:val="Example"/>
        <w:tabs>
          <w:tab w:val="left" w:pos="1330"/>
        </w:tabs>
        <w:spacing w:before="240" w:line="240" w:lineRule="auto"/>
      </w:pPr>
      <w:r>
        <w:rPr>
          <w:noProof/>
          <w:lang w:eastAsia="en-GB"/>
        </w:rPr>
        <w:lastRenderedPageBreak/>
        <w:drawing>
          <wp:anchor distT="0" distB="0" distL="114300" distR="114300" simplePos="0" relativeHeight="251738112" behindDoc="0" locked="0" layoutInCell="1" allowOverlap="1" wp14:anchorId="3A29DBE4" wp14:editId="081CF6E3">
            <wp:simplePos x="0" y="0"/>
            <wp:positionH relativeFrom="column">
              <wp:posOffset>3539696</wp:posOffset>
            </wp:positionH>
            <wp:positionV relativeFrom="paragraph">
              <wp:posOffset>-156573</wp:posOffset>
            </wp:positionV>
            <wp:extent cx="1364695" cy="1332509"/>
            <wp:effectExtent l="0" t="0" r="6985" b="127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364695" cy="1332509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43FA3">
        <w:rPr>
          <w:b/>
        </w:rPr>
        <w:t>Example 2</w:t>
      </w:r>
      <w:r w:rsidR="00B43FA3" w:rsidRPr="00F11D5F">
        <w:rPr>
          <w:b/>
        </w:rPr>
        <w:tab/>
      </w:r>
      <w:r w:rsidR="007D536B">
        <w:t xml:space="preserve">The graph shows the function </w:t>
      </w:r>
      <w:r w:rsidR="007D536B">
        <w:rPr>
          <w:i/>
        </w:rPr>
        <w:t>y</w:t>
      </w:r>
      <w:r w:rsidR="007D536B">
        <w:t xml:space="preserve"> = f(</w:t>
      </w:r>
      <w:r w:rsidR="007D536B">
        <w:rPr>
          <w:i/>
        </w:rPr>
        <w:t>x</w:t>
      </w:r>
      <w:r w:rsidR="007D536B">
        <w:t>).</w:t>
      </w:r>
    </w:p>
    <w:p w14:paraId="4BA5B8EF" w14:textId="3C76CD71" w:rsidR="007D536B" w:rsidRDefault="007D536B" w:rsidP="007816DB">
      <w:pPr>
        <w:pStyle w:val="Example"/>
        <w:tabs>
          <w:tab w:val="left" w:pos="1330"/>
        </w:tabs>
        <w:spacing w:before="240" w:line="240" w:lineRule="auto"/>
      </w:pPr>
      <w:r>
        <w:tab/>
        <w:t xml:space="preserve">Sketch the graph of </w:t>
      </w:r>
      <w:r>
        <w:rPr>
          <w:i/>
        </w:rPr>
        <w:t>y</w:t>
      </w:r>
      <w:r>
        <w:t xml:space="preserve"> = f(</w:t>
      </w:r>
      <w:r>
        <w:rPr>
          <w:i/>
        </w:rPr>
        <w:t>x</w:t>
      </w:r>
      <w:r>
        <w:t xml:space="preserve"> </w:t>
      </w:r>
      <w:r>
        <w:rPr>
          <w:rFonts w:cs="Times New Roman"/>
        </w:rPr>
        <w:t>−</w:t>
      </w:r>
      <w:r>
        <w:t xml:space="preserve"> 3).</w:t>
      </w:r>
    </w:p>
    <w:p w14:paraId="0F5BE9A2" w14:textId="77777777" w:rsidR="00DD6706" w:rsidRDefault="00DD6706" w:rsidP="007816DB">
      <w:pPr>
        <w:pStyle w:val="Example"/>
        <w:tabs>
          <w:tab w:val="left" w:pos="1330"/>
        </w:tabs>
        <w:spacing w:before="240" w:line="240" w:lineRule="auto"/>
      </w:pPr>
    </w:p>
    <w:p w14:paraId="5A380575" w14:textId="77777777" w:rsidR="00DD6706" w:rsidRDefault="00DD6706" w:rsidP="00DD6706">
      <w:pPr>
        <w:pStyle w:val="Examplefollow"/>
      </w:pPr>
    </w:p>
    <w:p w14:paraId="349CB928" w14:textId="32362CAD" w:rsidR="00DD6706" w:rsidRDefault="00DD6706" w:rsidP="00DD6706">
      <w:pPr>
        <w:pStyle w:val="Examplefollow"/>
      </w:pPr>
    </w:p>
    <w:tbl>
      <w:tblPr>
        <w:tblStyle w:val="TableGrid"/>
        <w:tblW w:w="0" w:type="auto"/>
        <w:tblInd w:w="1408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7D536B" w14:paraId="6229CA0C" w14:textId="77777777" w:rsidTr="007D536B"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3DECF2B" w14:textId="6FEDE0C5" w:rsidR="007D536B" w:rsidRDefault="007D536B">
            <w:pPr>
              <w:pStyle w:val="Example"/>
            </w:pPr>
            <w:r>
              <w:rPr>
                <w:noProof/>
                <w:lang w:eastAsia="en-GB"/>
              </w:rPr>
              <w:drawing>
                <wp:inline distT="0" distB="0" distL="0" distR="0" wp14:anchorId="51E39BDA" wp14:editId="4D4B02D3">
                  <wp:extent cx="2240915" cy="1606550"/>
                  <wp:effectExtent l="0" t="0" r="6985" b="0"/>
                  <wp:docPr id="42" name="Picture 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40915" cy="1606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5BE5759" w14:textId="1F88231F" w:rsidR="007D536B" w:rsidRDefault="007D536B" w:rsidP="00DD6706">
            <w:pPr>
              <w:pStyle w:val="Exampleline1"/>
            </w:pPr>
            <w:r>
              <w:t xml:space="preserve">For the function </w:t>
            </w:r>
            <w:r>
              <w:rPr>
                <w:i/>
              </w:rPr>
              <w:t>y</w:t>
            </w:r>
            <w:r>
              <w:t xml:space="preserve"> = f(</w:t>
            </w:r>
            <w:r>
              <w:rPr>
                <w:i/>
              </w:rPr>
              <w:t>x</w:t>
            </w:r>
            <w:r>
              <w:t xml:space="preserve"> </w:t>
            </w:r>
            <w:r>
              <w:rPr>
                <w:rFonts w:cs="Times New Roman"/>
              </w:rPr>
              <w:t>−</w:t>
            </w:r>
            <w:r>
              <w:t xml:space="preserve"> 3) translate the function </w:t>
            </w:r>
            <w:r>
              <w:rPr>
                <w:i/>
              </w:rPr>
              <w:t>y</w:t>
            </w:r>
            <w:r>
              <w:t xml:space="preserve"> = f(</w:t>
            </w:r>
            <w:r>
              <w:rPr>
                <w:i/>
              </w:rPr>
              <w:t>x</w:t>
            </w:r>
            <w:r>
              <w:t>) 3 units right.</w:t>
            </w:r>
          </w:p>
        </w:tc>
      </w:tr>
    </w:tbl>
    <w:p w14:paraId="7BC260A8" w14:textId="4DF0272D" w:rsidR="007F015F" w:rsidRDefault="007F015F">
      <w:pPr>
        <w:rPr>
          <w:b/>
        </w:rPr>
      </w:pPr>
    </w:p>
    <w:p w14:paraId="510B8FDA" w14:textId="77777777" w:rsidR="00DD6706" w:rsidRDefault="00DD6706">
      <w:pPr>
        <w:rPr>
          <w:b/>
        </w:rPr>
      </w:pPr>
    </w:p>
    <w:p w14:paraId="609964A3" w14:textId="3F82E479" w:rsidR="00757B8B" w:rsidRDefault="001F3A71" w:rsidP="00757B8B">
      <w:pPr>
        <w:pStyle w:val="Qheading"/>
      </w:pPr>
      <w:r>
        <w:rPr>
          <w:noProof/>
          <w:lang w:eastAsia="en-GB"/>
        </w:rPr>
        <w:drawing>
          <wp:anchor distT="0" distB="0" distL="114300" distR="114300" simplePos="0" relativeHeight="251745280" behindDoc="0" locked="0" layoutInCell="1" allowOverlap="1" wp14:anchorId="639233C5" wp14:editId="13D9F2AB">
            <wp:simplePos x="0" y="0"/>
            <wp:positionH relativeFrom="column">
              <wp:posOffset>3538881</wp:posOffset>
            </wp:positionH>
            <wp:positionV relativeFrom="paragraph">
              <wp:posOffset>307855</wp:posOffset>
            </wp:positionV>
            <wp:extent cx="1299984" cy="1252855"/>
            <wp:effectExtent l="0" t="0" r="0" b="4445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299984" cy="125285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57B8B">
        <w:t>Practice</w:t>
      </w:r>
    </w:p>
    <w:p w14:paraId="5F6A308A" w14:textId="293808C2" w:rsidR="007D536B" w:rsidRDefault="00D602D4" w:rsidP="00182FAE">
      <w:pPr>
        <w:pStyle w:val="Question1stline"/>
        <w:ind w:left="426" w:right="4206" w:hanging="426"/>
      </w:pPr>
      <w:r>
        <w:rPr>
          <w:b/>
        </w:rPr>
        <w:t>1</w:t>
      </w:r>
      <w:r w:rsidR="00757B8B">
        <w:tab/>
      </w:r>
      <w:r w:rsidR="007D536B">
        <w:t xml:space="preserve">The graph shows the function </w:t>
      </w:r>
      <w:r w:rsidR="007D536B">
        <w:rPr>
          <w:i/>
        </w:rPr>
        <w:t>y</w:t>
      </w:r>
      <w:r w:rsidR="007D536B">
        <w:t xml:space="preserve"> = f(</w:t>
      </w:r>
      <w:r w:rsidR="007D536B">
        <w:rPr>
          <w:i/>
        </w:rPr>
        <w:t>x</w:t>
      </w:r>
      <w:r w:rsidR="007D536B">
        <w:t>).</w:t>
      </w:r>
      <w:r w:rsidR="00182FAE" w:rsidRPr="00182FAE">
        <w:rPr>
          <w:noProof/>
          <w:lang w:eastAsia="en-GB"/>
        </w:rPr>
        <w:t xml:space="preserve"> </w:t>
      </w:r>
      <w:r w:rsidR="007D536B">
        <w:br/>
        <w:t xml:space="preserve">Copy the graph and on the same axes sketch and label the graphs of </w:t>
      </w:r>
      <w:r w:rsidR="007D536B">
        <w:rPr>
          <w:i/>
        </w:rPr>
        <w:t>y</w:t>
      </w:r>
      <w:r w:rsidR="007D536B">
        <w:t xml:space="preserve"> = f(</w:t>
      </w:r>
      <w:r w:rsidR="007D536B">
        <w:rPr>
          <w:i/>
        </w:rPr>
        <w:t>x</w:t>
      </w:r>
      <w:r w:rsidR="007D536B">
        <w:t xml:space="preserve">) + 4 and </w:t>
      </w:r>
      <w:r w:rsidR="007D536B">
        <w:rPr>
          <w:i/>
        </w:rPr>
        <w:t>y</w:t>
      </w:r>
      <w:r w:rsidR="007D536B">
        <w:t> = f(</w:t>
      </w:r>
      <w:r w:rsidR="007D536B">
        <w:rPr>
          <w:i/>
        </w:rPr>
        <w:t>x</w:t>
      </w:r>
      <w:r w:rsidR="007D536B">
        <w:t xml:space="preserve"> + 2).</w:t>
      </w:r>
    </w:p>
    <w:p w14:paraId="4F51AD71" w14:textId="0772ED13" w:rsidR="00182FAE" w:rsidRDefault="00182FAE" w:rsidP="00182FAE">
      <w:pPr>
        <w:pStyle w:val="Question1stline"/>
        <w:ind w:left="426" w:right="4206" w:hanging="426"/>
        <w:rPr>
          <w:b/>
        </w:rPr>
      </w:pPr>
    </w:p>
    <w:p w14:paraId="7E5B0A6A" w14:textId="226D3688" w:rsidR="00DD6706" w:rsidRDefault="00DD6706" w:rsidP="00182FAE">
      <w:pPr>
        <w:pStyle w:val="Question1stline"/>
        <w:ind w:left="426" w:right="4206" w:hanging="426"/>
        <w:rPr>
          <w:b/>
        </w:rPr>
      </w:pPr>
    </w:p>
    <w:p w14:paraId="0B77AD5B" w14:textId="72BF5511" w:rsidR="00182FAE" w:rsidRDefault="00182FAE" w:rsidP="00182FAE">
      <w:pPr>
        <w:pStyle w:val="Questionfollowline"/>
      </w:pPr>
      <w:r>
        <w:rPr>
          <w:noProof/>
          <w:lang w:eastAsia="en-GB"/>
        </w:rPr>
        <w:drawing>
          <wp:anchor distT="0" distB="0" distL="114300" distR="114300" simplePos="0" relativeHeight="251710464" behindDoc="0" locked="0" layoutInCell="1" allowOverlap="1" wp14:anchorId="61D0F5BD" wp14:editId="7C8724AB">
            <wp:simplePos x="0" y="0"/>
            <wp:positionH relativeFrom="column">
              <wp:posOffset>3548270</wp:posOffset>
            </wp:positionH>
            <wp:positionV relativeFrom="paragraph">
              <wp:posOffset>54030</wp:posOffset>
            </wp:positionV>
            <wp:extent cx="1472997" cy="1630018"/>
            <wp:effectExtent l="0" t="0" r="0" b="8890"/>
            <wp:wrapNone/>
            <wp:docPr id="60" name="Picture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480227" cy="1638019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47B49377" w14:textId="4204E3E5" w:rsidR="007D536B" w:rsidRDefault="007D536B" w:rsidP="00182FAE">
      <w:pPr>
        <w:pStyle w:val="Question1stline"/>
        <w:ind w:left="426" w:right="4206" w:hanging="426"/>
      </w:pPr>
      <w:r w:rsidRPr="00182FAE">
        <w:rPr>
          <w:b/>
        </w:rPr>
        <w:t>2</w:t>
      </w:r>
      <w:r>
        <w:tab/>
        <w:t xml:space="preserve">The graph shows the function </w:t>
      </w:r>
      <w:r>
        <w:rPr>
          <w:i/>
        </w:rPr>
        <w:t>y</w:t>
      </w:r>
      <w:r>
        <w:t> = f(</w:t>
      </w:r>
      <w:r>
        <w:rPr>
          <w:i/>
        </w:rPr>
        <w:t>x</w:t>
      </w:r>
      <w:r>
        <w:t>).</w:t>
      </w:r>
      <w:r>
        <w:br/>
        <w:t xml:space="preserve">Copy the graph and on the same axes sketch and label the graphs of </w:t>
      </w:r>
      <w:r>
        <w:rPr>
          <w:i/>
        </w:rPr>
        <w:t>y</w:t>
      </w:r>
      <w:r>
        <w:t> = f(</w:t>
      </w:r>
      <w:r>
        <w:rPr>
          <w:i/>
        </w:rPr>
        <w:t>x</w:t>
      </w:r>
      <w:r>
        <w:t xml:space="preserve"> + 3) and </w:t>
      </w:r>
      <w:r>
        <w:rPr>
          <w:i/>
        </w:rPr>
        <w:t>y</w:t>
      </w:r>
      <w:r>
        <w:t> = f(</w:t>
      </w:r>
      <w:r>
        <w:rPr>
          <w:i/>
        </w:rPr>
        <w:t>x</w:t>
      </w:r>
      <w:r>
        <w:t>) – 3.</w:t>
      </w:r>
      <w:r w:rsidR="00182FAE" w:rsidRPr="00182FAE">
        <w:rPr>
          <w:noProof/>
          <w:lang w:eastAsia="en-GB"/>
        </w:rPr>
        <w:t xml:space="preserve"> </w:t>
      </w:r>
    </w:p>
    <w:p w14:paraId="635CB426" w14:textId="1889396D" w:rsidR="00DD6706" w:rsidRDefault="00DD6706" w:rsidP="00182FAE">
      <w:pPr>
        <w:pStyle w:val="Question1stline"/>
        <w:ind w:left="426" w:right="4206" w:hanging="426"/>
        <w:rPr>
          <w:b/>
        </w:rPr>
      </w:pPr>
    </w:p>
    <w:p w14:paraId="05AB83BD" w14:textId="00F0B4DB" w:rsidR="00DD6706" w:rsidRDefault="00DD6706" w:rsidP="00182FAE">
      <w:pPr>
        <w:pStyle w:val="Question1stline"/>
        <w:ind w:left="426" w:right="4206" w:hanging="426"/>
        <w:rPr>
          <w:b/>
        </w:rPr>
      </w:pPr>
    </w:p>
    <w:p w14:paraId="767804B2" w14:textId="12B343EB" w:rsidR="00DD6706" w:rsidRDefault="00DD6706" w:rsidP="00DD6706">
      <w:pPr>
        <w:pStyle w:val="Questionfollowline"/>
      </w:pPr>
      <w:r>
        <w:rPr>
          <w:noProof/>
          <w:lang w:eastAsia="en-GB"/>
        </w:rPr>
        <w:drawing>
          <wp:anchor distT="0" distB="0" distL="114300" distR="114300" simplePos="0" relativeHeight="251713536" behindDoc="0" locked="0" layoutInCell="1" allowOverlap="1" wp14:anchorId="78AA7B7A" wp14:editId="684CE7E6">
            <wp:simplePos x="0" y="0"/>
            <wp:positionH relativeFrom="column">
              <wp:posOffset>3269974</wp:posOffset>
            </wp:positionH>
            <wp:positionV relativeFrom="paragraph">
              <wp:posOffset>195000</wp:posOffset>
            </wp:positionV>
            <wp:extent cx="1744668" cy="1341783"/>
            <wp:effectExtent l="0" t="0" r="8255" b="0"/>
            <wp:wrapNone/>
            <wp:docPr id="61" name="Picture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748977" cy="1345097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792A409C" w14:textId="276CD437" w:rsidR="007D536B" w:rsidRDefault="007D536B" w:rsidP="00182FAE">
      <w:pPr>
        <w:pStyle w:val="Question1stline"/>
        <w:ind w:left="426" w:right="4206" w:hanging="426"/>
      </w:pPr>
      <w:r w:rsidRPr="00182FAE">
        <w:rPr>
          <w:b/>
        </w:rPr>
        <w:t>3</w:t>
      </w:r>
      <w:r>
        <w:tab/>
        <w:t xml:space="preserve">The graph shows the function </w:t>
      </w:r>
      <w:r>
        <w:rPr>
          <w:i/>
        </w:rPr>
        <w:t>y</w:t>
      </w:r>
      <w:r>
        <w:t> = f(</w:t>
      </w:r>
      <w:r>
        <w:rPr>
          <w:i/>
        </w:rPr>
        <w:t>x</w:t>
      </w:r>
      <w:r>
        <w:t>).</w:t>
      </w:r>
      <w:r>
        <w:br/>
        <w:t xml:space="preserve">Copy the graph and on the same axes sketch the graph of </w:t>
      </w:r>
      <w:r>
        <w:rPr>
          <w:i/>
        </w:rPr>
        <w:t>y</w:t>
      </w:r>
      <w:r>
        <w:t> = f(</w:t>
      </w:r>
      <w:r>
        <w:rPr>
          <w:i/>
        </w:rPr>
        <w:t>x</w:t>
      </w:r>
      <w:r>
        <w:t xml:space="preserve"> – 5).</w:t>
      </w:r>
    </w:p>
    <w:p w14:paraId="6FB02F02" w14:textId="04A4DFD1" w:rsidR="00182FAE" w:rsidRDefault="00182FAE" w:rsidP="00182FAE">
      <w:pPr>
        <w:pStyle w:val="Question1stline"/>
        <w:ind w:left="426" w:right="4206" w:hanging="426"/>
      </w:pPr>
    </w:p>
    <w:p w14:paraId="13C6E8F0" w14:textId="2137E12F" w:rsidR="00DD6706" w:rsidRDefault="00DD6706">
      <w:pPr>
        <w:rPr>
          <w:b/>
        </w:rPr>
      </w:pPr>
      <w:r>
        <w:rPr>
          <w:b/>
        </w:rPr>
        <w:br w:type="page"/>
      </w:r>
    </w:p>
    <w:p w14:paraId="0E736D24" w14:textId="77C68D3B" w:rsidR="003C70D9" w:rsidRDefault="00DD6706" w:rsidP="00182FAE">
      <w:pPr>
        <w:pStyle w:val="Question1stline"/>
        <w:ind w:left="426" w:right="4206" w:hanging="426"/>
      </w:pPr>
      <w:r>
        <w:rPr>
          <w:noProof/>
          <w:lang w:eastAsia="en-GB"/>
        </w:rPr>
        <w:lastRenderedPageBreak/>
        <w:drawing>
          <wp:anchor distT="0" distB="0" distL="114300" distR="114300" simplePos="0" relativeHeight="251715584" behindDoc="0" locked="0" layoutInCell="1" allowOverlap="1" wp14:anchorId="327BAFAC" wp14:editId="1B1A8DB3">
            <wp:simplePos x="0" y="0"/>
            <wp:positionH relativeFrom="column">
              <wp:posOffset>3180522</wp:posOffset>
            </wp:positionH>
            <wp:positionV relativeFrom="paragraph">
              <wp:posOffset>-159026</wp:posOffset>
            </wp:positionV>
            <wp:extent cx="2581564" cy="2117035"/>
            <wp:effectExtent l="0" t="0" r="0" b="0"/>
            <wp:wrapNone/>
            <wp:docPr id="62" name="Picture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2589229" cy="2123321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C70D9" w:rsidRPr="00182FAE">
        <w:rPr>
          <w:b/>
        </w:rPr>
        <w:t>4</w:t>
      </w:r>
      <w:r w:rsidR="003C70D9">
        <w:tab/>
        <w:t xml:space="preserve">The graph shows the function </w:t>
      </w:r>
      <w:r w:rsidR="003C70D9">
        <w:rPr>
          <w:i/>
        </w:rPr>
        <w:t>y</w:t>
      </w:r>
      <w:r w:rsidR="003C70D9">
        <w:t> = f(</w:t>
      </w:r>
      <w:r w:rsidR="003C70D9">
        <w:rPr>
          <w:i/>
        </w:rPr>
        <w:t>x</w:t>
      </w:r>
      <w:r w:rsidR="003C70D9">
        <w:t xml:space="preserve">) and two transformations of </w:t>
      </w:r>
      <w:r w:rsidR="003C70D9">
        <w:rPr>
          <w:i/>
        </w:rPr>
        <w:t>y</w:t>
      </w:r>
      <w:r w:rsidR="003C70D9">
        <w:t> = f(</w:t>
      </w:r>
      <w:r w:rsidR="003C70D9">
        <w:rPr>
          <w:i/>
        </w:rPr>
        <w:t>x</w:t>
      </w:r>
      <w:r w:rsidR="003C70D9">
        <w:t xml:space="preserve">), labelled </w:t>
      </w:r>
      <w:r w:rsidR="003C70D9">
        <w:rPr>
          <w:i/>
        </w:rPr>
        <w:t>C</w:t>
      </w:r>
      <w:r w:rsidR="003C70D9">
        <w:rPr>
          <w:vertAlign w:val="subscript"/>
        </w:rPr>
        <w:t>1</w:t>
      </w:r>
      <w:r w:rsidR="003C70D9">
        <w:t xml:space="preserve"> and </w:t>
      </w:r>
      <w:r w:rsidR="003C70D9">
        <w:rPr>
          <w:i/>
        </w:rPr>
        <w:t>C</w:t>
      </w:r>
      <w:r w:rsidR="003C70D9">
        <w:rPr>
          <w:vertAlign w:val="subscript"/>
        </w:rPr>
        <w:t>2</w:t>
      </w:r>
      <w:r w:rsidR="003C70D9">
        <w:t>.</w:t>
      </w:r>
      <w:r w:rsidR="003C70D9">
        <w:br/>
        <w:t xml:space="preserve">Write down the equations of the translated curves </w:t>
      </w:r>
      <w:r w:rsidR="003C70D9">
        <w:rPr>
          <w:i/>
        </w:rPr>
        <w:t>C</w:t>
      </w:r>
      <w:r w:rsidR="003C70D9">
        <w:rPr>
          <w:vertAlign w:val="subscript"/>
        </w:rPr>
        <w:t>1</w:t>
      </w:r>
      <w:r w:rsidR="003C70D9">
        <w:t xml:space="preserve"> and </w:t>
      </w:r>
      <w:r w:rsidR="003C70D9">
        <w:rPr>
          <w:i/>
        </w:rPr>
        <w:t>C</w:t>
      </w:r>
      <w:r w:rsidR="003C70D9">
        <w:rPr>
          <w:vertAlign w:val="subscript"/>
        </w:rPr>
        <w:t xml:space="preserve">2 </w:t>
      </w:r>
      <w:r w:rsidR="003C70D9">
        <w:t>in function form.</w:t>
      </w:r>
    </w:p>
    <w:p w14:paraId="24E31061" w14:textId="77777777" w:rsidR="00182FAE" w:rsidRDefault="00182FAE" w:rsidP="00182FAE">
      <w:pPr>
        <w:pStyle w:val="Question1stline"/>
        <w:ind w:left="426" w:right="4206" w:hanging="426"/>
      </w:pPr>
    </w:p>
    <w:p w14:paraId="3503CC99" w14:textId="1ED8DE2E" w:rsidR="00182FAE" w:rsidRDefault="00182FAE" w:rsidP="00182FAE">
      <w:pPr>
        <w:pStyle w:val="Questionfollowline"/>
      </w:pPr>
    </w:p>
    <w:p w14:paraId="05A0A08B" w14:textId="77777777" w:rsidR="00182FAE" w:rsidRDefault="00182FAE" w:rsidP="00182FAE">
      <w:pPr>
        <w:pStyle w:val="Questionfollowline"/>
      </w:pPr>
    </w:p>
    <w:p w14:paraId="2E5CE3B2" w14:textId="77777777" w:rsidR="00DD6706" w:rsidRDefault="00DD6706" w:rsidP="00182FAE">
      <w:pPr>
        <w:pStyle w:val="Questionfollowline"/>
      </w:pPr>
    </w:p>
    <w:p w14:paraId="64BAC532" w14:textId="77777777" w:rsidR="00DD6706" w:rsidRDefault="00DD6706" w:rsidP="00182FAE">
      <w:pPr>
        <w:pStyle w:val="Questionfollowline"/>
      </w:pPr>
    </w:p>
    <w:p w14:paraId="6C2BFFB4" w14:textId="77777777" w:rsidR="00DD6706" w:rsidRDefault="00DD6706" w:rsidP="00182FAE">
      <w:pPr>
        <w:pStyle w:val="Questionfollowline"/>
      </w:pPr>
    </w:p>
    <w:p w14:paraId="7E3B9FBA" w14:textId="26544C4B" w:rsidR="00182FAE" w:rsidRDefault="00182FAE" w:rsidP="00182FAE">
      <w:pPr>
        <w:pStyle w:val="Questionfollowline"/>
      </w:pPr>
      <w:r>
        <w:rPr>
          <w:noProof/>
          <w:lang w:eastAsia="en-GB"/>
        </w:rPr>
        <w:drawing>
          <wp:anchor distT="0" distB="0" distL="114300" distR="114300" simplePos="0" relativeHeight="251717632" behindDoc="0" locked="0" layoutInCell="1" allowOverlap="1" wp14:anchorId="004A4D7B" wp14:editId="3FE27A8B">
            <wp:simplePos x="0" y="0"/>
            <wp:positionH relativeFrom="column">
              <wp:posOffset>3419061</wp:posOffset>
            </wp:positionH>
            <wp:positionV relativeFrom="paragraph">
              <wp:posOffset>152675</wp:posOffset>
            </wp:positionV>
            <wp:extent cx="2512590" cy="1500809"/>
            <wp:effectExtent l="0" t="0" r="2540" b="4445"/>
            <wp:wrapNone/>
            <wp:docPr id="63" name="Picture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2522363" cy="1506647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7A6D5F2F" w14:textId="77FC54F6" w:rsidR="003C70D9" w:rsidRDefault="003C70D9" w:rsidP="00182FAE">
      <w:pPr>
        <w:pStyle w:val="Question1stline"/>
        <w:ind w:left="426" w:right="4206" w:hanging="426"/>
      </w:pPr>
      <w:r w:rsidRPr="00182FAE">
        <w:rPr>
          <w:b/>
        </w:rPr>
        <w:t>5</w:t>
      </w:r>
      <w:r w:rsidRPr="00182FAE">
        <w:rPr>
          <w:b/>
        </w:rPr>
        <w:tab/>
      </w:r>
      <w:r>
        <w:t xml:space="preserve">The graph shows the function </w:t>
      </w:r>
      <w:r>
        <w:rPr>
          <w:i/>
        </w:rPr>
        <w:t>y</w:t>
      </w:r>
      <w:r>
        <w:t> = f(</w:t>
      </w:r>
      <w:r>
        <w:rPr>
          <w:i/>
        </w:rPr>
        <w:t>x</w:t>
      </w:r>
      <w:r>
        <w:t xml:space="preserve">) and two transformations of </w:t>
      </w:r>
      <w:r>
        <w:rPr>
          <w:i/>
        </w:rPr>
        <w:t>y</w:t>
      </w:r>
      <w:r>
        <w:t> = f(</w:t>
      </w:r>
      <w:r>
        <w:rPr>
          <w:i/>
        </w:rPr>
        <w:t>x</w:t>
      </w:r>
      <w:r>
        <w:t xml:space="preserve">), labelled </w:t>
      </w:r>
      <w:r>
        <w:rPr>
          <w:i/>
        </w:rPr>
        <w:t>C</w:t>
      </w:r>
      <w:r>
        <w:rPr>
          <w:vertAlign w:val="subscript"/>
        </w:rPr>
        <w:t>1</w:t>
      </w:r>
      <w:r>
        <w:t xml:space="preserve"> and </w:t>
      </w:r>
      <w:r>
        <w:rPr>
          <w:i/>
        </w:rPr>
        <w:t>C</w:t>
      </w:r>
      <w:r>
        <w:rPr>
          <w:vertAlign w:val="subscript"/>
        </w:rPr>
        <w:t>2</w:t>
      </w:r>
      <w:r>
        <w:t>.</w:t>
      </w:r>
      <w:r>
        <w:br/>
        <w:t xml:space="preserve">Write down the equations of the translated curves </w:t>
      </w:r>
      <w:r>
        <w:rPr>
          <w:i/>
        </w:rPr>
        <w:t>C</w:t>
      </w:r>
      <w:r>
        <w:rPr>
          <w:vertAlign w:val="subscript"/>
        </w:rPr>
        <w:t>1</w:t>
      </w:r>
      <w:r>
        <w:t xml:space="preserve"> and </w:t>
      </w:r>
      <w:r>
        <w:rPr>
          <w:i/>
        </w:rPr>
        <w:t>C</w:t>
      </w:r>
      <w:r>
        <w:rPr>
          <w:vertAlign w:val="subscript"/>
        </w:rPr>
        <w:t xml:space="preserve">2 </w:t>
      </w:r>
      <w:r>
        <w:t>in function form.</w:t>
      </w:r>
    </w:p>
    <w:p w14:paraId="35F80D64" w14:textId="77777777" w:rsidR="00182FAE" w:rsidRDefault="00182FAE" w:rsidP="00182FAE">
      <w:pPr>
        <w:pStyle w:val="Question1stline"/>
        <w:ind w:left="426" w:right="4206" w:hanging="426"/>
      </w:pPr>
    </w:p>
    <w:p w14:paraId="3D803FE0" w14:textId="77777777" w:rsidR="00182FAE" w:rsidRDefault="00182FAE" w:rsidP="00182FAE">
      <w:pPr>
        <w:pStyle w:val="Questionfollowline"/>
        <w:rPr>
          <w:b/>
        </w:rPr>
      </w:pPr>
    </w:p>
    <w:p w14:paraId="3C97F9E8" w14:textId="77777777" w:rsidR="00DD6706" w:rsidRDefault="00DD6706" w:rsidP="00182FAE">
      <w:pPr>
        <w:pStyle w:val="Questionfollowline"/>
        <w:rPr>
          <w:b/>
        </w:rPr>
      </w:pPr>
    </w:p>
    <w:p w14:paraId="0F651B09" w14:textId="77777777" w:rsidR="00DD6706" w:rsidRDefault="00DD6706" w:rsidP="00182FAE">
      <w:pPr>
        <w:pStyle w:val="Questionfollowline"/>
        <w:rPr>
          <w:b/>
        </w:rPr>
      </w:pPr>
    </w:p>
    <w:p w14:paraId="308CB7BF" w14:textId="57C730E9" w:rsidR="00182FAE" w:rsidRDefault="00182FAE" w:rsidP="00182FAE">
      <w:pPr>
        <w:pStyle w:val="Questionfollowline"/>
        <w:rPr>
          <w:b/>
        </w:rPr>
      </w:pPr>
      <w:r w:rsidRPr="003C70D9">
        <w:rPr>
          <w:noProof/>
          <w:lang w:eastAsia="en-GB"/>
        </w:rPr>
        <w:drawing>
          <wp:anchor distT="0" distB="0" distL="114300" distR="114300" simplePos="0" relativeHeight="251711488" behindDoc="0" locked="0" layoutInCell="1" allowOverlap="1" wp14:anchorId="082678FE" wp14:editId="2F66A217">
            <wp:simplePos x="0" y="0"/>
            <wp:positionH relativeFrom="column">
              <wp:posOffset>3417819</wp:posOffset>
            </wp:positionH>
            <wp:positionV relativeFrom="paragraph">
              <wp:posOffset>177165</wp:posOffset>
            </wp:positionV>
            <wp:extent cx="2216150" cy="1400175"/>
            <wp:effectExtent l="0" t="0" r="0" b="9525"/>
            <wp:wrapNone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6150" cy="1400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3E12B6D1" w14:textId="446E5532" w:rsidR="003C70D9" w:rsidRPr="003C70D9" w:rsidRDefault="003C70D9" w:rsidP="00182FAE">
      <w:pPr>
        <w:pStyle w:val="Questionfollowline"/>
      </w:pPr>
      <w:r w:rsidRPr="00182FAE">
        <w:rPr>
          <w:b/>
        </w:rPr>
        <w:t>6</w:t>
      </w:r>
      <w:r w:rsidRPr="003C70D9">
        <w:tab/>
        <w:t xml:space="preserve">The graph shows the function </w:t>
      </w:r>
      <w:r w:rsidRPr="003C70D9">
        <w:rPr>
          <w:i/>
        </w:rPr>
        <w:t>y</w:t>
      </w:r>
      <w:r w:rsidRPr="003C70D9">
        <w:t xml:space="preserve"> = f(</w:t>
      </w:r>
      <w:r w:rsidRPr="003C70D9">
        <w:rPr>
          <w:i/>
        </w:rPr>
        <w:t>x</w:t>
      </w:r>
      <w:r w:rsidRPr="003C70D9">
        <w:t>).</w:t>
      </w:r>
    </w:p>
    <w:p w14:paraId="6EFC4857" w14:textId="526E99B8" w:rsidR="003C70D9" w:rsidRPr="003C70D9" w:rsidRDefault="003C70D9" w:rsidP="00182FAE">
      <w:pPr>
        <w:pStyle w:val="Question1stline"/>
        <w:ind w:left="426" w:right="4206" w:hanging="426"/>
      </w:pPr>
      <w:r>
        <w:tab/>
      </w:r>
      <w:r w:rsidRPr="00182FAE">
        <w:rPr>
          <w:b/>
        </w:rPr>
        <w:t>a</w:t>
      </w:r>
      <w:r w:rsidRPr="003C70D9">
        <w:tab/>
        <w:t xml:space="preserve">Sketch the graph of </w:t>
      </w:r>
      <w:r w:rsidRPr="003C70D9">
        <w:rPr>
          <w:i/>
        </w:rPr>
        <w:t>y</w:t>
      </w:r>
      <w:r w:rsidRPr="003C70D9">
        <w:t xml:space="preserve"> = f(</w:t>
      </w:r>
      <w:r w:rsidRPr="003C70D9">
        <w:rPr>
          <w:i/>
        </w:rPr>
        <w:t>x</w:t>
      </w:r>
      <w:r w:rsidRPr="003C70D9">
        <w:t>) + 2</w:t>
      </w:r>
    </w:p>
    <w:p w14:paraId="5F701855" w14:textId="780C050D" w:rsidR="003C70D9" w:rsidRPr="003C70D9" w:rsidRDefault="003C70D9" w:rsidP="00DD6706">
      <w:pPr>
        <w:pStyle w:val="Questionfollowline"/>
      </w:pPr>
      <w:r>
        <w:tab/>
      </w:r>
      <w:r w:rsidRPr="00182FAE">
        <w:rPr>
          <w:b/>
        </w:rPr>
        <w:t>b</w:t>
      </w:r>
      <w:r w:rsidRPr="003C70D9">
        <w:tab/>
        <w:t xml:space="preserve">Sketch the graph of </w:t>
      </w:r>
      <w:r w:rsidRPr="003C70D9">
        <w:rPr>
          <w:i/>
        </w:rPr>
        <w:t>y</w:t>
      </w:r>
      <w:r w:rsidRPr="003C70D9">
        <w:t xml:space="preserve"> = f(</w:t>
      </w:r>
      <w:r w:rsidRPr="003C70D9">
        <w:rPr>
          <w:i/>
        </w:rPr>
        <w:t>x</w:t>
      </w:r>
      <w:r w:rsidRPr="003C70D9">
        <w:t xml:space="preserve"> + 2)</w:t>
      </w:r>
    </w:p>
    <w:p w14:paraId="79AA6EB9" w14:textId="77777777" w:rsidR="003C70D9" w:rsidRDefault="003C70D9">
      <w:pPr>
        <w:rPr>
          <w:rFonts w:eastAsiaTheme="majorEastAsia" w:cstheme="majorBidi"/>
          <w:b/>
          <w:spacing w:val="-10"/>
          <w:kern w:val="28"/>
          <w:sz w:val="52"/>
          <w:szCs w:val="56"/>
        </w:rPr>
      </w:pPr>
      <w:r>
        <w:rPr>
          <w:b/>
          <w:sz w:val="52"/>
        </w:rPr>
        <w:br w:type="page"/>
      </w:r>
    </w:p>
    <w:p w14:paraId="1F397A84" w14:textId="22C69B96" w:rsidR="003C70D9" w:rsidRPr="007279C1" w:rsidRDefault="003C70D9" w:rsidP="003C70D9">
      <w:pPr>
        <w:pStyle w:val="Title"/>
        <w:rPr>
          <w:b/>
          <w:sz w:val="48"/>
        </w:rPr>
      </w:pPr>
      <w:r>
        <w:rPr>
          <w:b/>
          <w:sz w:val="52"/>
        </w:rPr>
        <w:lastRenderedPageBreak/>
        <w:t>Stretching graphs</w:t>
      </w:r>
    </w:p>
    <w:p w14:paraId="7B1DCA21" w14:textId="77777777" w:rsidR="003C70D9" w:rsidRPr="00B7484F" w:rsidRDefault="003C70D9" w:rsidP="003C70D9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10"/>
          <w:szCs w:val="20"/>
        </w:rPr>
      </w:pPr>
    </w:p>
    <w:p w14:paraId="40E04C53" w14:textId="77777777" w:rsidR="003C70D9" w:rsidRDefault="003C70D9" w:rsidP="003C70D9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20"/>
          <w:szCs w:val="20"/>
        </w:rPr>
      </w:pPr>
      <w:r>
        <w:rPr>
          <w:b/>
          <w:sz w:val="20"/>
          <w:szCs w:val="20"/>
        </w:rPr>
        <w:tab/>
      </w:r>
      <w:r w:rsidRPr="006D5C1F">
        <w:rPr>
          <w:b/>
          <w:sz w:val="24"/>
          <w:szCs w:val="20"/>
        </w:rPr>
        <w:t>A LEVEL LINKS</w:t>
      </w:r>
    </w:p>
    <w:p w14:paraId="77DCDB33" w14:textId="77777777" w:rsidR="003C70D9" w:rsidRPr="006D5C1F" w:rsidRDefault="003C70D9" w:rsidP="003C70D9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Cs w:val="20"/>
        </w:rPr>
      </w:pPr>
      <w:r>
        <w:rPr>
          <w:b/>
          <w:sz w:val="20"/>
          <w:szCs w:val="20"/>
        </w:rPr>
        <w:tab/>
      </w:r>
      <w:r w:rsidRPr="006D5C1F">
        <w:rPr>
          <w:b/>
          <w:szCs w:val="20"/>
        </w:rPr>
        <w:t>Scheme of work</w:t>
      </w:r>
      <w:r w:rsidRPr="00D602D4">
        <w:rPr>
          <w:b/>
        </w:rPr>
        <w:t>:</w:t>
      </w:r>
      <w:r w:rsidRPr="00D602D4">
        <w:t xml:space="preserve"> </w:t>
      </w:r>
      <w:r w:rsidRPr="00012C10">
        <w:t>1f. Transformations – transforming graphs – f(</w:t>
      </w:r>
      <w:r w:rsidRPr="00012C10">
        <w:rPr>
          <w:i/>
        </w:rPr>
        <w:t>x</w:t>
      </w:r>
      <w:r w:rsidRPr="00012C10">
        <w:t>) notation</w:t>
      </w:r>
    </w:p>
    <w:p w14:paraId="6ED22591" w14:textId="5FB2C4E9" w:rsidR="003C70D9" w:rsidRPr="006D5C1F" w:rsidRDefault="003C70D9" w:rsidP="003C70D9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Cs w:val="20"/>
        </w:rPr>
      </w:pPr>
      <w:r w:rsidRPr="006D5C1F">
        <w:rPr>
          <w:b/>
          <w:szCs w:val="20"/>
        </w:rPr>
        <w:tab/>
        <w:t>Textbook</w:t>
      </w:r>
      <w:r w:rsidRPr="00E11F7F">
        <w:rPr>
          <w:b/>
          <w:szCs w:val="20"/>
        </w:rPr>
        <w:t>:</w:t>
      </w:r>
      <w:r w:rsidRPr="006D5C1F">
        <w:rPr>
          <w:b/>
          <w:i/>
          <w:szCs w:val="20"/>
        </w:rPr>
        <w:t xml:space="preserve"> </w:t>
      </w:r>
      <w:r w:rsidRPr="00F06B4C">
        <w:rPr>
          <w:szCs w:val="20"/>
        </w:rPr>
        <w:t>Pure Year 1</w:t>
      </w:r>
      <w:r w:rsidRPr="00012C10">
        <w:rPr>
          <w:szCs w:val="20"/>
        </w:rPr>
        <w:t>, 4.</w:t>
      </w:r>
      <w:r>
        <w:rPr>
          <w:szCs w:val="20"/>
        </w:rPr>
        <w:t>6</w:t>
      </w:r>
      <w:r w:rsidRPr="00012C10">
        <w:rPr>
          <w:szCs w:val="20"/>
        </w:rPr>
        <w:t xml:space="preserve"> </w:t>
      </w:r>
      <w:r>
        <w:rPr>
          <w:szCs w:val="20"/>
        </w:rPr>
        <w:t xml:space="preserve">Stretching </w:t>
      </w:r>
      <w:r w:rsidRPr="00012C10">
        <w:rPr>
          <w:szCs w:val="20"/>
        </w:rPr>
        <w:t>graphs</w:t>
      </w:r>
    </w:p>
    <w:p w14:paraId="0EF81734" w14:textId="77777777" w:rsidR="003C70D9" w:rsidRPr="00B7484F" w:rsidRDefault="003C70D9" w:rsidP="003C70D9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 w:val="10"/>
          <w:szCs w:val="20"/>
        </w:rPr>
      </w:pPr>
    </w:p>
    <w:p w14:paraId="5E9ECC2D" w14:textId="74804B82" w:rsidR="003C70D9" w:rsidRDefault="002C0A69" w:rsidP="003C70D9">
      <w:pPr>
        <w:pStyle w:val="Qheading"/>
      </w:pPr>
      <w:r>
        <w:rPr>
          <w:noProof/>
          <w:lang w:eastAsia="en-GB"/>
        </w:rPr>
        <w:drawing>
          <wp:anchor distT="0" distB="0" distL="114300" distR="114300" simplePos="0" relativeHeight="251700224" behindDoc="0" locked="0" layoutInCell="1" allowOverlap="1" wp14:anchorId="070ED3FA" wp14:editId="7AA1923B">
            <wp:simplePos x="0" y="0"/>
            <wp:positionH relativeFrom="column">
              <wp:posOffset>3024132</wp:posOffset>
            </wp:positionH>
            <wp:positionV relativeFrom="paragraph">
              <wp:posOffset>483980</wp:posOffset>
            </wp:positionV>
            <wp:extent cx="2442492" cy="1500809"/>
            <wp:effectExtent l="0" t="0" r="0" b="4445"/>
            <wp:wrapNone/>
            <wp:docPr id="51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2454767" cy="150835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C70D9" w:rsidRPr="000F1EA2">
        <w:t>Key points</w:t>
      </w:r>
    </w:p>
    <w:p w14:paraId="1FF93CC7" w14:textId="5A5E7376" w:rsidR="002C0A69" w:rsidRDefault="002C0A69" w:rsidP="003C70D9">
      <w:pPr>
        <w:pStyle w:val="Qheading"/>
      </w:pPr>
    </w:p>
    <w:p w14:paraId="73A2397E" w14:textId="67256155" w:rsidR="003C70D9" w:rsidRDefault="003C70D9" w:rsidP="003C70D9">
      <w:pPr>
        <w:pStyle w:val="ListParagraph"/>
        <w:numPr>
          <w:ilvl w:val="0"/>
          <w:numId w:val="2"/>
        </w:numPr>
        <w:ind w:right="4490"/>
      </w:pPr>
      <w:r>
        <w:t xml:space="preserve">The transformation </w:t>
      </w:r>
      <w:r>
        <w:rPr>
          <w:i/>
        </w:rPr>
        <w:t xml:space="preserve">y </w:t>
      </w:r>
      <w:r>
        <w:t>= f(</w:t>
      </w:r>
      <w:r>
        <w:rPr>
          <w:i/>
        </w:rPr>
        <w:t>ax</w:t>
      </w:r>
      <w:r>
        <w:t xml:space="preserve">) is a horizontal stretch of </w:t>
      </w:r>
      <w:r>
        <w:rPr>
          <w:i/>
        </w:rPr>
        <w:t>y</w:t>
      </w:r>
      <w:r>
        <w:t xml:space="preserve"> = f(</w:t>
      </w:r>
      <w:r>
        <w:rPr>
          <w:i/>
        </w:rPr>
        <w:t>x</w:t>
      </w:r>
      <w:r>
        <w:t xml:space="preserve">) with scale factor </w:t>
      </w:r>
      <w:r w:rsidRPr="003C70D9">
        <w:rPr>
          <w:position w:val="-20"/>
        </w:rPr>
        <w:object w:dxaOrig="200" w:dyaOrig="499" w14:anchorId="52DEFA2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24.75pt" o:ole="">
            <v:imagedata r:id="rId21" o:title=""/>
          </v:shape>
          <o:OLEObject Type="Embed" ProgID="Equation.DSMT4" ShapeID="_x0000_i1025" DrawAspect="Content" ObjectID="_1566727001" r:id="rId22"/>
        </w:object>
      </w:r>
      <w:r>
        <w:t xml:space="preserve"> parallel to the </w:t>
      </w:r>
      <w:r>
        <w:rPr>
          <w:i/>
        </w:rPr>
        <w:t>x</w:t>
      </w:r>
      <w:r>
        <w:t xml:space="preserve">-axis. </w:t>
      </w:r>
    </w:p>
    <w:p w14:paraId="3184873E" w14:textId="784EFA2C" w:rsidR="003C70D9" w:rsidRDefault="003C70D9" w:rsidP="003C70D9">
      <w:pPr>
        <w:pStyle w:val="ListParagraph"/>
        <w:ind w:right="5482"/>
      </w:pPr>
    </w:p>
    <w:p w14:paraId="0065E6CE" w14:textId="77777777" w:rsidR="002C0A69" w:rsidRDefault="002C0A69" w:rsidP="003C70D9">
      <w:pPr>
        <w:pStyle w:val="ListParagraph"/>
        <w:ind w:right="5482"/>
      </w:pPr>
    </w:p>
    <w:p w14:paraId="45E9A85C" w14:textId="77777777" w:rsidR="002C0A69" w:rsidRDefault="002C0A69" w:rsidP="003C70D9">
      <w:pPr>
        <w:pStyle w:val="ListParagraph"/>
        <w:ind w:right="5482"/>
      </w:pPr>
    </w:p>
    <w:p w14:paraId="0A9F5056" w14:textId="08D61DEF" w:rsidR="00DB7E92" w:rsidRDefault="00DB7E92" w:rsidP="003C70D9">
      <w:pPr>
        <w:pStyle w:val="ListParagraph"/>
        <w:ind w:right="5482"/>
      </w:pPr>
      <w:r>
        <w:rPr>
          <w:noProof/>
          <w:lang w:eastAsia="en-GB"/>
        </w:rPr>
        <w:drawing>
          <wp:anchor distT="0" distB="0" distL="114300" distR="114300" simplePos="0" relativeHeight="251702272" behindDoc="0" locked="0" layoutInCell="1" allowOverlap="1" wp14:anchorId="26FC8EB0" wp14:editId="08B9B1FA">
            <wp:simplePos x="0" y="0"/>
            <wp:positionH relativeFrom="column">
              <wp:posOffset>2979514</wp:posOffset>
            </wp:positionH>
            <wp:positionV relativeFrom="paragraph">
              <wp:posOffset>136939</wp:posOffset>
            </wp:positionV>
            <wp:extent cx="2405270" cy="1500809"/>
            <wp:effectExtent l="0" t="0" r="0" b="4445"/>
            <wp:wrapNone/>
            <wp:docPr id="52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2416026" cy="1507521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77D45D8F" w14:textId="3DA03419" w:rsidR="00DB7E92" w:rsidRDefault="00DB7E92" w:rsidP="003C70D9">
      <w:pPr>
        <w:pStyle w:val="ListParagraph"/>
        <w:ind w:right="5482"/>
      </w:pPr>
    </w:p>
    <w:p w14:paraId="2B2BABFF" w14:textId="100BD2F6" w:rsidR="003C70D9" w:rsidRDefault="003C70D9" w:rsidP="003C70D9">
      <w:pPr>
        <w:pStyle w:val="ListParagraph"/>
        <w:numPr>
          <w:ilvl w:val="0"/>
          <w:numId w:val="2"/>
        </w:numPr>
        <w:ind w:right="4490"/>
      </w:pPr>
      <w:r>
        <w:t xml:space="preserve">The transformation </w:t>
      </w:r>
      <w:r>
        <w:rPr>
          <w:i/>
        </w:rPr>
        <w:t xml:space="preserve">y </w:t>
      </w:r>
      <w:r>
        <w:t>= f(–</w:t>
      </w:r>
      <w:r>
        <w:rPr>
          <w:i/>
        </w:rPr>
        <w:t>ax</w:t>
      </w:r>
      <w:r>
        <w:t xml:space="preserve">) is a horizontal stretch of </w:t>
      </w:r>
      <w:r>
        <w:rPr>
          <w:i/>
        </w:rPr>
        <w:t>y</w:t>
      </w:r>
      <w:r>
        <w:t xml:space="preserve"> = f(</w:t>
      </w:r>
      <w:r>
        <w:rPr>
          <w:i/>
        </w:rPr>
        <w:t>x</w:t>
      </w:r>
      <w:r>
        <w:t xml:space="preserve">) with scale factor </w:t>
      </w:r>
      <w:r w:rsidRPr="003C70D9">
        <w:rPr>
          <w:position w:val="-20"/>
        </w:rPr>
        <w:object w:dxaOrig="200" w:dyaOrig="499" w14:anchorId="22CE3DAF">
          <v:shape id="_x0000_i1026" type="#_x0000_t75" style="width:9.75pt;height:24.75pt" o:ole="">
            <v:imagedata r:id="rId21" o:title=""/>
          </v:shape>
          <o:OLEObject Type="Embed" ProgID="Equation.DSMT4" ShapeID="_x0000_i1026" DrawAspect="Content" ObjectID="_1566727002" r:id="rId24"/>
        </w:object>
      </w:r>
      <w:r>
        <w:t xml:space="preserve"> parallel to the </w:t>
      </w:r>
      <w:r>
        <w:rPr>
          <w:i/>
        </w:rPr>
        <w:t>x</w:t>
      </w:r>
      <w:r>
        <w:t xml:space="preserve">-axis and then a reflection in the </w:t>
      </w:r>
      <w:r>
        <w:rPr>
          <w:i/>
        </w:rPr>
        <w:t>y</w:t>
      </w:r>
      <w:r>
        <w:t xml:space="preserve">-axis. </w:t>
      </w:r>
      <w:r>
        <w:rPr>
          <w:noProof/>
          <w:lang w:eastAsia="en-GB"/>
        </w:rPr>
        <w:t xml:space="preserve"> </w:t>
      </w:r>
    </w:p>
    <w:p w14:paraId="34D02287" w14:textId="3BB6A3C9" w:rsidR="00DB7E92" w:rsidRDefault="00DB7E92" w:rsidP="00DB7E92">
      <w:pPr>
        <w:pStyle w:val="ListParagraph"/>
        <w:ind w:right="4490"/>
      </w:pPr>
    </w:p>
    <w:p w14:paraId="5F6FC57C" w14:textId="77777777" w:rsidR="002C0A69" w:rsidRDefault="002C0A69" w:rsidP="00DB7E92">
      <w:pPr>
        <w:pStyle w:val="ListParagraph"/>
        <w:ind w:right="4490"/>
      </w:pPr>
    </w:p>
    <w:p w14:paraId="2FECB561" w14:textId="77777777" w:rsidR="002C0A69" w:rsidRDefault="002C0A69" w:rsidP="00DB7E92">
      <w:pPr>
        <w:pStyle w:val="ListParagraph"/>
        <w:ind w:right="4490"/>
      </w:pPr>
    </w:p>
    <w:p w14:paraId="715EAE60" w14:textId="68B61B53" w:rsidR="00DB7E92" w:rsidRDefault="00DB7E92" w:rsidP="00DB7E92">
      <w:pPr>
        <w:pStyle w:val="ListParagraph"/>
        <w:ind w:right="4490"/>
      </w:pPr>
      <w:r>
        <w:rPr>
          <w:noProof/>
          <w:lang w:eastAsia="en-GB"/>
        </w:rPr>
        <w:drawing>
          <wp:anchor distT="0" distB="0" distL="114300" distR="114300" simplePos="0" relativeHeight="251704320" behindDoc="0" locked="0" layoutInCell="1" allowOverlap="1" wp14:anchorId="72E6B2CB" wp14:editId="433A0EFA">
            <wp:simplePos x="0" y="0"/>
            <wp:positionH relativeFrom="column">
              <wp:posOffset>3021496</wp:posOffset>
            </wp:positionH>
            <wp:positionV relativeFrom="paragraph">
              <wp:posOffset>113775</wp:posOffset>
            </wp:positionV>
            <wp:extent cx="2370757" cy="1526238"/>
            <wp:effectExtent l="0" t="0" r="0" b="0"/>
            <wp:wrapNone/>
            <wp:docPr id="53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2373613" cy="152807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510812CF" w14:textId="77777777" w:rsidR="00DB7E92" w:rsidRDefault="00DB7E92" w:rsidP="00DB7E92">
      <w:pPr>
        <w:pStyle w:val="ListParagraph"/>
        <w:ind w:right="4490"/>
      </w:pPr>
    </w:p>
    <w:p w14:paraId="306BDB7D" w14:textId="3677A89B" w:rsidR="00DB7E92" w:rsidRDefault="00DB7E92" w:rsidP="003C70D9">
      <w:pPr>
        <w:pStyle w:val="ListParagraph"/>
        <w:numPr>
          <w:ilvl w:val="0"/>
          <w:numId w:val="2"/>
        </w:numPr>
        <w:ind w:right="4490"/>
      </w:pPr>
      <w:r>
        <w:t xml:space="preserve">The transformation </w:t>
      </w:r>
      <w:r>
        <w:rPr>
          <w:i/>
        </w:rPr>
        <w:t xml:space="preserve">y </w:t>
      </w:r>
      <w:r>
        <w:t xml:space="preserve">= </w:t>
      </w:r>
      <w:r>
        <w:rPr>
          <w:i/>
        </w:rPr>
        <w:t>a</w:t>
      </w:r>
      <w:r>
        <w:t>f(</w:t>
      </w:r>
      <w:r>
        <w:rPr>
          <w:i/>
        </w:rPr>
        <w:t>x</w:t>
      </w:r>
      <w:r>
        <w:t xml:space="preserve">) is a vertical stretch of </w:t>
      </w:r>
      <w:r>
        <w:rPr>
          <w:i/>
        </w:rPr>
        <w:t>y</w:t>
      </w:r>
      <w:r>
        <w:t xml:space="preserve"> = f(</w:t>
      </w:r>
      <w:r>
        <w:rPr>
          <w:i/>
        </w:rPr>
        <w:t>x</w:t>
      </w:r>
      <w:r>
        <w:t xml:space="preserve">) with scale factor </w:t>
      </w:r>
      <w:r>
        <w:rPr>
          <w:i/>
        </w:rPr>
        <w:t>a</w:t>
      </w:r>
      <w:r>
        <w:t xml:space="preserve"> parallel to the </w:t>
      </w:r>
      <w:r>
        <w:rPr>
          <w:i/>
        </w:rPr>
        <w:t>y</w:t>
      </w:r>
      <w:r>
        <w:t>-axis.</w:t>
      </w:r>
      <w:r w:rsidRPr="00DB7E92">
        <w:rPr>
          <w:noProof/>
          <w:lang w:eastAsia="en-GB"/>
        </w:rPr>
        <w:t xml:space="preserve"> </w:t>
      </w:r>
    </w:p>
    <w:p w14:paraId="30AD87AE" w14:textId="654C4DBF" w:rsidR="00DB7E92" w:rsidRDefault="00DB7E92" w:rsidP="00DB7E92">
      <w:pPr>
        <w:pStyle w:val="ListParagraph"/>
        <w:ind w:right="4490"/>
      </w:pPr>
    </w:p>
    <w:p w14:paraId="5DF7FDC9" w14:textId="77777777" w:rsidR="002C0A69" w:rsidRDefault="002C0A69" w:rsidP="00DB7E92">
      <w:pPr>
        <w:pStyle w:val="ListParagraph"/>
        <w:ind w:right="4490"/>
      </w:pPr>
    </w:p>
    <w:p w14:paraId="33468788" w14:textId="77777777" w:rsidR="00CC66A2" w:rsidRDefault="00CC66A2" w:rsidP="00DB7E92">
      <w:pPr>
        <w:pStyle w:val="ListParagraph"/>
        <w:ind w:right="4490"/>
      </w:pPr>
    </w:p>
    <w:p w14:paraId="57D2E781" w14:textId="72906A23" w:rsidR="00DB7E92" w:rsidRDefault="00DB7E92" w:rsidP="00DB7E92">
      <w:pPr>
        <w:pStyle w:val="ListParagraph"/>
        <w:ind w:right="4490"/>
      </w:pPr>
    </w:p>
    <w:p w14:paraId="58549016" w14:textId="2944AB31" w:rsidR="00DB7E92" w:rsidRDefault="002C0A69" w:rsidP="00DB7E92">
      <w:pPr>
        <w:pStyle w:val="ListParagraph"/>
        <w:ind w:right="4490"/>
      </w:pPr>
      <w:r>
        <w:rPr>
          <w:noProof/>
          <w:lang w:eastAsia="en-GB"/>
        </w:rPr>
        <w:drawing>
          <wp:anchor distT="0" distB="0" distL="114300" distR="114300" simplePos="0" relativeHeight="251706368" behindDoc="0" locked="0" layoutInCell="1" allowOverlap="1" wp14:anchorId="4E73ED07" wp14:editId="0A0D1761">
            <wp:simplePos x="0" y="0"/>
            <wp:positionH relativeFrom="column">
              <wp:posOffset>2982761</wp:posOffset>
            </wp:positionH>
            <wp:positionV relativeFrom="paragraph">
              <wp:posOffset>69601</wp:posOffset>
            </wp:positionV>
            <wp:extent cx="2756107" cy="1560443"/>
            <wp:effectExtent l="0" t="0" r="6350" b="1905"/>
            <wp:wrapNone/>
            <wp:docPr id="54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2756107" cy="1560443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26F7098E" w14:textId="77777777" w:rsidR="002C0A69" w:rsidRDefault="002C0A69" w:rsidP="00DB7E92">
      <w:pPr>
        <w:pStyle w:val="ListParagraph"/>
        <w:ind w:right="4490"/>
      </w:pPr>
    </w:p>
    <w:p w14:paraId="0F74BC31" w14:textId="49482FCD" w:rsidR="00DB7E92" w:rsidRDefault="00DB7E92" w:rsidP="003C70D9">
      <w:pPr>
        <w:pStyle w:val="ListParagraph"/>
        <w:numPr>
          <w:ilvl w:val="0"/>
          <w:numId w:val="2"/>
        </w:numPr>
        <w:ind w:right="4490"/>
      </w:pPr>
      <w:r>
        <w:t xml:space="preserve">The transformation </w:t>
      </w:r>
      <w:r>
        <w:rPr>
          <w:i/>
        </w:rPr>
        <w:t xml:space="preserve">y </w:t>
      </w:r>
      <w:r>
        <w:t>= –</w:t>
      </w:r>
      <w:r>
        <w:rPr>
          <w:i/>
        </w:rPr>
        <w:t>a</w:t>
      </w:r>
      <w:r>
        <w:t>f(</w:t>
      </w:r>
      <w:r>
        <w:rPr>
          <w:i/>
        </w:rPr>
        <w:t>x</w:t>
      </w:r>
      <w:r>
        <w:t xml:space="preserve">) is a vertical stretch of </w:t>
      </w:r>
      <w:r>
        <w:rPr>
          <w:i/>
        </w:rPr>
        <w:t>y</w:t>
      </w:r>
      <w:r>
        <w:t xml:space="preserve"> = f(</w:t>
      </w:r>
      <w:r>
        <w:rPr>
          <w:i/>
        </w:rPr>
        <w:t>x</w:t>
      </w:r>
      <w:r>
        <w:t xml:space="preserve">) with scale factor </w:t>
      </w:r>
      <w:r>
        <w:rPr>
          <w:i/>
        </w:rPr>
        <w:t>a</w:t>
      </w:r>
      <w:r>
        <w:t xml:space="preserve"> parallel to the </w:t>
      </w:r>
      <w:r>
        <w:rPr>
          <w:i/>
        </w:rPr>
        <w:t>y</w:t>
      </w:r>
      <w:r>
        <w:t xml:space="preserve">-axis and then a reflection in the </w:t>
      </w:r>
      <w:r>
        <w:rPr>
          <w:i/>
        </w:rPr>
        <w:t>x</w:t>
      </w:r>
      <w:r>
        <w:t>-axis.</w:t>
      </w:r>
    </w:p>
    <w:p w14:paraId="45721DCB" w14:textId="2CD63128" w:rsidR="003C70D9" w:rsidRDefault="003C70D9" w:rsidP="003C70D9">
      <w:pPr>
        <w:pStyle w:val="ListParagraph"/>
        <w:ind w:right="4490"/>
      </w:pPr>
    </w:p>
    <w:p w14:paraId="43A09C37" w14:textId="77777777" w:rsidR="003C70D9" w:rsidRDefault="003C70D9" w:rsidP="003C70D9">
      <w:pPr>
        <w:pStyle w:val="Qheading"/>
      </w:pPr>
    </w:p>
    <w:p w14:paraId="6BE78EF7" w14:textId="77777777" w:rsidR="002C0A69" w:rsidRDefault="002C0A69">
      <w:pPr>
        <w:rPr>
          <w:b/>
          <w:sz w:val="32"/>
        </w:rPr>
      </w:pPr>
      <w:r>
        <w:br w:type="page"/>
      </w:r>
    </w:p>
    <w:p w14:paraId="0395D309" w14:textId="08EC9914" w:rsidR="003C70D9" w:rsidRPr="000F1EA2" w:rsidRDefault="00CC66A2" w:rsidP="003C70D9">
      <w:pPr>
        <w:pStyle w:val="Qheading"/>
      </w:pPr>
      <w:r>
        <w:rPr>
          <w:noProof/>
          <w:lang w:eastAsia="en-GB"/>
        </w:rPr>
        <w:lastRenderedPageBreak/>
        <w:drawing>
          <wp:anchor distT="0" distB="0" distL="114300" distR="114300" simplePos="0" relativeHeight="251739136" behindDoc="0" locked="0" layoutInCell="1" allowOverlap="1" wp14:anchorId="09DE54E2" wp14:editId="0DD3BAB6">
            <wp:simplePos x="0" y="0"/>
            <wp:positionH relativeFrom="column">
              <wp:posOffset>3447911</wp:posOffset>
            </wp:positionH>
            <wp:positionV relativeFrom="paragraph">
              <wp:posOffset>187491</wp:posOffset>
            </wp:positionV>
            <wp:extent cx="2336800" cy="1473200"/>
            <wp:effectExtent l="0" t="0" r="6350" b="0"/>
            <wp:wrapNone/>
            <wp:docPr id="19" name="Picture 46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Picture 46"/>
                    <pic:cNvPicPr/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6800" cy="1473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3C70D9" w:rsidRPr="000F1EA2">
        <w:t>Examples</w:t>
      </w:r>
    </w:p>
    <w:p w14:paraId="25CDA6B6" w14:textId="1E8C56DA" w:rsidR="003C70D9" w:rsidRDefault="003C70D9" w:rsidP="003C70D9">
      <w:pPr>
        <w:pStyle w:val="Example"/>
      </w:pPr>
      <w:r>
        <w:rPr>
          <w:b/>
        </w:rPr>
        <w:t xml:space="preserve">Example </w:t>
      </w:r>
      <w:r w:rsidR="00DB7E92">
        <w:rPr>
          <w:b/>
        </w:rPr>
        <w:t>3</w:t>
      </w:r>
      <w:r w:rsidRPr="00F11D5F">
        <w:rPr>
          <w:b/>
        </w:rPr>
        <w:tab/>
      </w:r>
      <w:r>
        <w:t xml:space="preserve">The graph shows the function </w:t>
      </w:r>
      <w:r>
        <w:rPr>
          <w:i/>
        </w:rPr>
        <w:t>y</w:t>
      </w:r>
      <w:r>
        <w:t xml:space="preserve"> = f(</w:t>
      </w:r>
      <w:r>
        <w:rPr>
          <w:i/>
        </w:rPr>
        <w:t>x</w:t>
      </w:r>
      <w:r>
        <w:t>).</w:t>
      </w:r>
    </w:p>
    <w:p w14:paraId="44AFB7DD" w14:textId="1F4894A6" w:rsidR="003C70D9" w:rsidRDefault="003C70D9" w:rsidP="003C70D9">
      <w:pPr>
        <w:pStyle w:val="Example"/>
      </w:pPr>
      <w:r>
        <w:tab/>
      </w:r>
      <w:r>
        <w:tab/>
        <w:t xml:space="preserve">Sketch </w:t>
      </w:r>
      <w:r w:rsidR="00DB7E92">
        <w:t xml:space="preserve">and label </w:t>
      </w:r>
      <w:r>
        <w:t>the graph</w:t>
      </w:r>
      <w:r w:rsidR="00DB7E92">
        <w:t>s</w:t>
      </w:r>
      <w:r>
        <w:t xml:space="preserve"> of </w:t>
      </w:r>
      <w:r w:rsidR="00CC66A2">
        <w:br/>
      </w:r>
      <w:r w:rsidR="00CC66A2">
        <w:tab/>
      </w:r>
      <w:r w:rsidR="00CC66A2">
        <w:tab/>
      </w:r>
      <w:r>
        <w:rPr>
          <w:i/>
        </w:rPr>
        <w:t>y</w:t>
      </w:r>
      <w:r>
        <w:t xml:space="preserve"> = </w:t>
      </w:r>
      <w:r w:rsidR="00DB7E92">
        <w:t>2</w:t>
      </w:r>
      <w:r>
        <w:t>f(</w:t>
      </w:r>
      <w:r>
        <w:rPr>
          <w:i/>
        </w:rPr>
        <w:t>x</w:t>
      </w:r>
      <w:r>
        <w:t>)</w:t>
      </w:r>
      <w:r w:rsidR="00DB7E92">
        <w:t xml:space="preserve"> and </w:t>
      </w:r>
      <w:r w:rsidR="00DB7E92">
        <w:rPr>
          <w:i/>
        </w:rPr>
        <w:t>y</w:t>
      </w:r>
      <w:r w:rsidR="00DB7E92">
        <w:t> = –f(</w:t>
      </w:r>
      <w:r w:rsidR="00DB7E92">
        <w:rPr>
          <w:i/>
        </w:rPr>
        <w:t>x</w:t>
      </w:r>
      <w:r w:rsidR="00DB7E92">
        <w:t>)</w:t>
      </w:r>
      <w:r>
        <w:t>.</w:t>
      </w:r>
    </w:p>
    <w:p w14:paraId="58555EFC" w14:textId="77777777" w:rsidR="00CC66A2" w:rsidRDefault="00CC66A2" w:rsidP="003C70D9">
      <w:pPr>
        <w:pStyle w:val="Example"/>
      </w:pPr>
    </w:p>
    <w:p w14:paraId="2432AC11" w14:textId="77777777" w:rsidR="00F079D0" w:rsidRDefault="00F079D0" w:rsidP="003C70D9">
      <w:pPr>
        <w:pStyle w:val="Example"/>
      </w:pPr>
    </w:p>
    <w:p w14:paraId="03FCF5D9" w14:textId="77777777" w:rsidR="00CC66A2" w:rsidRPr="00C54B30" w:rsidRDefault="00CC66A2" w:rsidP="003C70D9">
      <w:pPr>
        <w:pStyle w:val="Example"/>
        <w:rPr>
          <w:i/>
        </w:rPr>
      </w:pPr>
    </w:p>
    <w:tbl>
      <w:tblPr>
        <w:tblStyle w:val="TableGrid"/>
        <w:tblW w:w="0" w:type="auto"/>
        <w:tblInd w:w="1408" w:type="dxa"/>
        <w:tblLook w:val="04A0" w:firstRow="1" w:lastRow="0" w:firstColumn="1" w:lastColumn="0" w:noHBand="0" w:noVBand="1"/>
      </w:tblPr>
      <w:tblGrid>
        <w:gridCol w:w="4186"/>
        <w:gridCol w:w="3422"/>
      </w:tblGrid>
      <w:tr w:rsidR="00DB7E92" w14:paraId="3A4F0C4C" w14:textId="77777777" w:rsidTr="00F079D0">
        <w:tc>
          <w:tcPr>
            <w:tcW w:w="41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61E5DC5" w14:textId="4B5EAA10" w:rsidR="00DB7E92" w:rsidRDefault="00DB7E92">
            <w:pPr>
              <w:pStyle w:val="Example"/>
            </w:pPr>
            <w:r>
              <w:rPr>
                <w:noProof/>
                <w:lang w:eastAsia="en-GB"/>
              </w:rPr>
              <w:drawing>
                <wp:inline distT="0" distB="0" distL="0" distR="0" wp14:anchorId="551BC9ED" wp14:editId="15AC20F4">
                  <wp:extent cx="2484782" cy="1479241"/>
                  <wp:effectExtent l="0" t="0" r="0" b="6985"/>
                  <wp:docPr id="55" name="Picture 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10248" cy="14944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4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E51E98C" w14:textId="67797F04" w:rsidR="00F079D0" w:rsidRDefault="00DB7E92" w:rsidP="00CC66A2">
            <w:pPr>
              <w:pStyle w:val="Exampleline1"/>
            </w:pPr>
            <w:r>
              <w:t xml:space="preserve">The function </w:t>
            </w:r>
            <w:r>
              <w:rPr>
                <w:i/>
              </w:rPr>
              <w:t>y</w:t>
            </w:r>
            <w:r>
              <w:t xml:space="preserve"> = </w:t>
            </w:r>
            <w:r>
              <w:rPr>
                <w:rFonts w:cs="Times New Roman"/>
              </w:rPr>
              <w:t>2</w:t>
            </w:r>
            <w:r>
              <w:t>f(</w:t>
            </w:r>
            <w:r>
              <w:rPr>
                <w:i/>
              </w:rPr>
              <w:t>x</w:t>
            </w:r>
            <w:r>
              <w:t xml:space="preserve">) is a vertical stretch of </w:t>
            </w:r>
            <w:r>
              <w:rPr>
                <w:i/>
              </w:rPr>
              <w:t>y</w:t>
            </w:r>
            <w:r>
              <w:t xml:space="preserve"> = f(</w:t>
            </w:r>
            <w:r>
              <w:rPr>
                <w:i/>
              </w:rPr>
              <w:t>x</w:t>
            </w:r>
            <w:r>
              <w:t xml:space="preserve">) with scale factor 2 parallel to the </w:t>
            </w:r>
            <w:r>
              <w:rPr>
                <w:i/>
              </w:rPr>
              <w:t>y</w:t>
            </w:r>
            <w:r>
              <w:t>-axis.</w:t>
            </w:r>
          </w:p>
          <w:p w14:paraId="7AD0E0DA" w14:textId="51918F6E" w:rsidR="00DB7E92" w:rsidRDefault="00DB7E92" w:rsidP="00CC66A2">
            <w:pPr>
              <w:pStyle w:val="Exampleline1"/>
            </w:pPr>
            <w:r>
              <w:t xml:space="preserve">The function </w:t>
            </w:r>
            <w:r>
              <w:rPr>
                <w:i/>
              </w:rPr>
              <w:t>y</w:t>
            </w:r>
            <w:r>
              <w:t xml:space="preserve"> = </w:t>
            </w:r>
            <w:r>
              <w:rPr>
                <w:rFonts w:cs="Times New Roman"/>
              </w:rPr>
              <w:t>−</w:t>
            </w:r>
            <w:r>
              <w:t>f(</w:t>
            </w:r>
            <w:r>
              <w:rPr>
                <w:i/>
              </w:rPr>
              <w:t>x</w:t>
            </w:r>
            <w:r>
              <w:t xml:space="preserve">) is a reflection of </w:t>
            </w:r>
            <w:r>
              <w:rPr>
                <w:i/>
              </w:rPr>
              <w:t>y</w:t>
            </w:r>
            <w:r>
              <w:t xml:space="preserve"> = f(</w:t>
            </w:r>
            <w:r>
              <w:rPr>
                <w:i/>
              </w:rPr>
              <w:t>x</w:t>
            </w:r>
            <w:r>
              <w:t xml:space="preserve">) in the </w:t>
            </w:r>
            <w:r w:rsidR="00CC66A2">
              <w:br/>
            </w:r>
            <w:r>
              <w:rPr>
                <w:i/>
              </w:rPr>
              <w:t>x</w:t>
            </w:r>
            <w:r>
              <w:t>-axis.</w:t>
            </w:r>
          </w:p>
        </w:tc>
      </w:tr>
    </w:tbl>
    <w:p w14:paraId="6D152B05" w14:textId="77777777" w:rsidR="003C70D9" w:rsidRDefault="003C70D9" w:rsidP="003C70D9">
      <w:pPr>
        <w:pStyle w:val="Example"/>
        <w:tabs>
          <w:tab w:val="left" w:pos="1330"/>
        </w:tabs>
        <w:spacing w:before="240" w:line="240" w:lineRule="auto"/>
        <w:rPr>
          <w:b/>
        </w:rPr>
      </w:pPr>
    </w:p>
    <w:p w14:paraId="60205474" w14:textId="087C60E2" w:rsidR="003C70D9" w:rsidRDefault="00F079D0" w:rsidP="003C70D9">
      <w:pPr>
        <w:pStyle w:val="Example"/>
        <w:tabs>
          <w:tab w:val="left" w:pos="1330"/>
        </w:tabs>
        <w:spacing w:before="240" w:line="240" w:lineRule="auto"/>
      </w:pPr>
      <w:r>
        <w:rPr>
          <w:noProof/>
          <w:lang w:eastAsia="en-GB"/>
        </w:rPr>
        <w:drawing>
          <wp:anchor distT="0" distB="0" distL="114300" distR="114300" simplePos="0" relativeHeight="251740160" behindDoc="0" locked="0" layoutInCell="1" allowOverlap="1" wp14:anchorId="250A0AE5" wp14:editId="7AACC540">
            <wp:simplePos x="0" y="0"/>
            <wp:positionH relativeFrom="column">
              <wp:posOffset>3350922</wp:posOffset>
            </wp:positionH>
            <wp:positionV relativeFrom="paragraph">
              <wp:posOffset>8255</wp:posOffset>
            </wp:positionV>
            <wp:extent cx="2435087" cy="1540566"/>
            <wp:effectExtent l="0" t="0" r="3810" b="2540"/>
            <wp:wrapNone/>
            <wp:docPr id="20" name="Picture 46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Picture 46"/>
                    <pic:cNvPicPr/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5087" cy="154056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C70D9">
        <w:rPr>
          <w:b/>
        </w:rPr>
        <w:t xml:space="preserve">Example </w:t>
      </w:r>
      <w:r w:rsidR="00DB7E92">
        <w:rPr>
          <w:b/>
        </w:rPr>
        <w:t>4</w:t>
      </w:r>
      <w:r w:rsidR="003C70D9" w:rsidRPr="00F11D5F">
        <w:rPr>
          <w:b/>
        </w:rPr>
        <w:tab/>
      </w:r>
      <w:r w:rsidR="003C70D9">
        <w:t xml:space="preserve">The graph shows the function </w:t>
      </w:r>
      <w:r w:rsidR="003C70D9">
        <w:rPr>
          <w:i/>
        </w:rPr>
        <w:t>y</w:t>
      </w:r>
      <w:r w:rsidR="003C70D9">
        <w:t xml:space="preserve"> = f(</w:t>
      </w:r>
      <w:r w:rsidR="003C70D9">
        <w:rPr>
          <w:i/>
        </w:rPr>
        <w:t>x</w:t>
      </w:r>
      <w:r w:rsidR="003C70D9">
        <w:t>).</w:t>
      </w:r>
    </w:p>
    <w:p w14:paraId="0A3AEB10" w14:textId="437B12A7" w:rsidR="00DB7E92" w:rsidRDefault="003C70D9" w:rsidP="00F079D0">
      <w:pPr>
        <w:pStyle w:val="Example"/>
        <w:spacing w:before="240" w:line="240" w:lineRule="auto"/>
      </w:pPr>
      <w:r>
        <w:tab/>
      </w:r>
      <w:r w:rsidR="00DB7E92">
        <w:tab/>
        <w:t xml:space="preserve">Sketch and label the graphs of </w:t>
      </w:r>
      <w:r w:rsidR="00F079D0">
        <w:br/>
      </w:r>
      <w:r w:rsidR="00F079D0">
        <w:tab/>
      </w:r>
      <w:r w:rsidR="00F079D0">
        <w:tab/>
      </w:r>
      <w:r w:rsidR="00DB7E92">
        <w:rPr>
          <w:i/>
        </w:rPr>
        <w:t>y</w:t>
      </w:r>
      <w:r w:rsidR="00DB7E92">
        <w:t xml:space="preserve"> = f(2</w:t>
      </w:r>
      <w:r w:rsidR="00DB7E92">
        <w:rPr>
          <w:i/>
        </w:rPr>
        <w:t>x</w:t>
      </w:r>
      <w:r w:rsidR="00DB7E92">
        <w:t xml:space="preserve">) and </w:t>
      </w:r>
      <w:r w:rsidR="00DB7E92">
        <w:rPr>
          <w:i/>
        </w:rPr>
        <w:t>y</w:t>
      </w:r>
      <w:r w:rsidR="00DB7E92">
        <w:t> = f(–</w:t>
      </w:r>
      <w:r w:rsidR="00DB7E92">
        <w:rPr>
          <w:i/>
        </w:rPr>
        <w:t>x</w:t>
      </w:r>
      <w:r w:rsidR="00DB7E92">
        <w:t>).</w:t>
      </w:r>
    </w:p>
    <w:p w14:paraId="63875E24" w14:textId="77777777" w:rsidR="00F079D0" w:rsidRDefault="00F079D0" w:rsidP="00F079D0">
      <w:pPr>
        <w:pStyle w:val="Example"/>
        <w:spacing w:before="240" w:line="240" w:lineRule="auto"/>
      </w:pPr>
    </w:p>
    <w:p w14:paraId="5B33843C" w14:textId="77777777" w:rsidR="00F079D0" w:rsidRDefault="00F079D0" w:rsidP="00F079D0">
      <w:pPr>
        <w:pStyle w:val="Example"/>
        <w:spacing w:before="240" w:line="240" w:lineRule="auto"/>
      </w:pPr>
    </w:p>
    <w:p w14:paraId="6264E6FC" w14:textId="77777777" w:rsidR="00F079D0" w:rsidRPr="00C54B30" w:rsidRDefault="00F079D0" w:rsidP="00F079D0">
      <w:pPr>
        <w:pStyle w:val="Example"/>
        <w:spacing w:before="240" w:line="240" w:lineRule="auto"/>
        <w:rPr>
          <w:i/>
        </w:rPr>
      </w:pPr>
    </w:p>
    <w:tbl>
      <w:tblPr>
        <w:tblStyle w:val="TableGrid"/>
        <w:tblW w:w="0" w:type="auto"/>
        <w:tblInd w:w="1408" w:type="dxa"/>
        <w:tblLook w:val="04A0" w:firstRow="1" w:lastRow="0" w:firstColumn="1" w:lastColumn="0" w:noHBand="0" w:noVBand="1"/>
      </w:tblPr>
      <w:tblGrid>
        <w:gridCol w:w="4030"/>
        <w:gridCol w:w="3578"/>
      </w:tblGrid>
      <w:tr w:rsidR="00DB7E92" w14:paraId="0F530E3B" w14:textId="77777777" w:rsidTr="00F079D0">
        <w:trPr>
          <w:trHeight w:val="2495"/>
        </w:trPr>
        <w:tc>
          <w:tcPr>
            <w:tcW w:w="4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E7724C2" w14:textId="769D380E" w:rsidR="00DB7E92" w:rsidRDefault="00DB7E92">
            <w:pPr>
              <w:pStyle w:val="Example"/>
            </w:pPr>
            <w:r>
              <w:rPr>
                <w:noProof/>
                <w:lang w:eastAsia="en-GB"/>
              </w:rPr>
              <w:drawing>
                <wp:inline distT="0" distB="0" distL="0" distR="0" wp14:anchorId="1889D2F4" wp14:editId="54318DBC">
                  <wp:extent cx="2421890" cy="1488988"/>
                  <wp:effectExtent l="0" t="0" r="0" b="0"/>
                  <wp:docPr id="56" name="Picture 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30491" cy="14942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5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BCA12E6" w14:textId="69A60B9B" w:rsidR="00DB7E92" w:rsidRDefault="00DB7E92" w:rsidP="00F079D0">
            <w:pPr>
              <w:pStyle w:val="Exampleline1"/>
            </w:pPr>
            <w:r>
              <w:t xml:space="preserve">The function </w:t>
            </w:r>
            <w:r>
              <w:rPr>
                <w:i/>
              </w:rPr>
              <w:t>y</w:t>
            </w:r>
            <w:r>
              <w:t xml:space="preserve"> = f(2</w:t>
            </w:r>
            <w:r>
              <w:rPr>
                <w:i/>
              </w:rPr>
              <w:t>x</w:t>
            </w:r>
            <w:r>
              <w:t xml:space="preserve">) is a horizontal stretch of </w:t>
            </w:r>
            <w:r>
              <w:rPr>
                <w:i/>
              </w:rPr>
              <w:t>y</w:t>
            </w:r>
            <w:r>
              <w:t xml:space="preserve"> = f(</w:t>
            </w:r>
            <w:r>
              <w:rPr>
                <w:i/>
              </w:rPr>
              <w:t>x</w:t>
            </w:r>
            <w:r>
              <w:t xml:space="preserve">) with scale factor </w:t>
            </w:r>
            <w:r w:rsidR="00F079D0" w:rsidRPr="00F079D0">
              <w:rPr>
                <w:position w:val="-12"/>
              </w:rPr>
              <w:object w:dxaOrig="200" w:dyaOrig="360" w14:anchorId="7A6E8F2A">
                <v:shape id="_x0000_i1027" type="#_x0000_t75" style="width:12pt;height:21pt" o:ole="">
                  <v:imagedata r:id="rId30" o:title=""/>
                </v:shape>
                <o:OLEObject Type="Embed" ProgID="Equation.DSMT4" ShapeID="_x0000_i1027" DrawAspect="Content" ObjectID="_1566727003" r:id="rId31"/>
              </w:object>
            </w:r>
            <w:r>
              <w:t xml:space="preserve"> parallel to the </w:t>
            </w:r>
            <w:r>
              <w:rPr>
                <w:i/>
              </w:rPr>
              <w:t>x</w:t>
            </w:r>
            <w:r>
              <w:t>-axis.</w:t>
            </w:r>
          </w:p>
          <w:p w14:paraId="5243D519" w14:textId="77777777" w:rsidR="00DB7E92" w:rsidRDefault="00DB7E92" w:rsidP="00F079D0">
            <w:pPr>
              <w:pStyle w:val="Exampleline1"/>
              <w:spacing w:before="180"/>
              <w:ind w:left="12" w:hanging="6"/>
            </w:pPr>
            <w:r>
              <w:t xml:space="preserve">The function </w:t>
            </w:r>
            <w:r>
              <w:rPr>
                <w:i/>
              </w:rPr>
              <w:t>y</w:t>
            </w:r>
            <w:r>
              <w:t xml:space="preserve"> = f(</w:t>
            </w:r>
            <w:r>
              <w:rPr>
                <w:rFonts w:cs="Times New Roman"/>
              </w:rPr>
              <w:t>−</w:t>
            </w:r>
            <w:r>
              <w:rPr>
                <w:i/>
              </w:rPr>
              <w:t>x</w:t>
            </w:r>
            <w:r>
              <w:t xml:space="preserve">) is a reflection of </w:t>
            </w:r>
            <w:r>
              <w:rPr>
                <w:i/>
              </w:rPr>
              <w:t>y</w:t>
            </w:r>
            <w:r>
              <w:t xml:space="preserve"> = f(</w:t>
            </w:r>
            <w:r>
              <w:rPr>
                <w:i/>
              </w:rPr>
              <w:t>x</w:t>
            </w:r>
            <w:r>
              <w:t xml:space="preserve">) in the </w:t>
            </w:r>
            <w:r>
              <w:rPr>
                <w:i/>
              </w:rPr>
              <w:t>y</w:t>
            </w:r>
            <w:r>
              <w:t>-axis.</w:t>
            </w:r>
          </w:p>
        </w:tc>
      </w:tr>
    </w:tbl>
    <w:p w14:paraId="6A6E79A8" w14:textId="77777777" w:rsidR="003C70D9" w:rsidRDefault="003C70D9" w:rsidP="003C70D9">
      <w:pPr>
        <w:rPr>
          <w:b/>
        </w:rPr>
      </w:pPr>
    </w:p>
    <w:p w14:paraId="05C8CAB7" w14:textId="77777777" w:rsidR="002C0A69" w:rsidRDefault="002C0A69">
      <w:pPr>
        <w:rPr>
          <w:b/>
          <w:sz w:val="32"/>
        </w:rPr>
      </w:pPr>
      <w:r>
        <w:br w:type="page"/>
      </w:r>
    </w:p>
    <w:p w14:paraId="2B3E162C" w14:textId="7407F3AF" w:rsidR="003C70D9" w:rsidRDefault="002C0A69" w:rsidP="003C70D9">
      <w:pPr>
        <w:pStyle w:val="Qheading"/>
      </w:pPr>
      <w:r>
        <w:rPr>
          <w:noProof/>
          <w:lang w:eastAsia="en-GB"/>
        </w:rPr>
        <w:lastRenderedPageBreak/>
        <w:drawing>
          <wp:anchor distT="0" distB="0" distL="114300" distR="114300" simplePos="0" relativeHeight="251719680" behindDoc="0" locked="0" layoutInCell="1" allowOverlap="1" wp14:anchorId="2CDB3A21" wp14:editId="5BBBBD36">
            <wp:simplePos x="0" y="0"/>
            <wp:positionH relativeFrom="column">
              <wp:posOffset>3492890</wp:posOffset>
            </wp:positionH>
            <wp:positionV relativeFrom="paragraph">
              <wp:posOffset>167192</wp:posOffset>
            </wp:positionV>
            <wp:extent cx="2026508" cy="1624186"/>
            <wp:effectExtent l="0" t="0" r="0" b="0"/>
            <wp:wrapNone/>
            <wp:docPr id="64" name="Picture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2026508" cy="162418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C70D9">
        <w:t>Practice</w:t>
      </w:r>
    </w:p>
    <w:p w14:paraId="0D0ADD47" w14:textId="5B8E0FFB" w:rsidR="003C70D9" w:rsidRDefault="00DB7E92" w:rsidP="002C0A69">
      <w:pPr>
        <w:pStyle w:val="Question1stline"/>
        <w:ind w:right="4490"/>
      </w:pPr>
      <w:r w:rsidRPr="00182FAE">
        <w:rPr>
          <w:b/>
        </w:rPr>
        <w:t>7</w:t>
      </w:r>
      <w:r>
        <w:tab/>
        <w:t xml:space="preserve">The graph shows the function </w:t>
      </w:r>
      <w:r>
        <w:rPr>
          <w:i/>
        </w:rPr>
        <w:t>y</w:t>
      </w:r>
      <w:r>
        <w:t> = f(</w:t>
      </w:r>
      <w:r>
        <w:rPr>
          <w:i/>
        </w:rPr>
        <w:t>x</w:t>
      </w:r>
      <w:r>
        <w:t>).</w:t>
      </w:r>
    </w:p>
    <w:p w14:paraId="0F2C69E9" w14:textId="76F78AAD" w:rsidR="00DB7E92" w:rsidRDefault="00DB7E92" w:rsidP="002C0A69">
      <w:pPr>
        <w:pStyle w:val="Questionfollowline"/>
        <w:ind w:left="851" w:right="4490" w:hanging="851"/>
      </w:pPr>
      <w:r>
        <w:tab/>
      </w:r>
      <w:r w:rsidRPr="00182FAE">
        <w:rPr>
          <w:b/>
        </w:rPr>
        <w:t>a</w:t>
      </w:r>
      <w:r>
        <w:tab/>
        <w:t xml:space="preserve">Copy the graph and on the same axes sketch and label the graph of </w:t>
      </w:r>
      <w:r>
        <w:rPr>
          <w:i/>
        </w:rPr>
        <w:t>y</w:t>
      </w:r>
      <w:r>
        <w:t> = 3f(</w:t>
      </w:r>
      <w:r>
        <w:rPr>
          <w:i/>
        </w:rPr>
        <w:t>x</w:t>
      </w:r>
      <w:r>
        <w:t>).</w:t>
      </w:r>
    </w:p>
    <w:p w14:paraId="3D08A550" w14:textId="340C5FF2" w:rsidR="00DB7E92" w:rsidRDefault="00DB7E92" w:rsidP="002C0A69">
      <w:pPr>
        <w:pStyle w:val="Questionfollowline"/>
        <w:ind w:left="851" w:right="4490" w:hanging="851"/>
      </w:pPr>
      <w:r>
        <w:tab/>
      </w:r>
      <w:r w:rsidRPr="00182FAE">
        <w:rPr>
          <w:b/>
        </w:rPr>
        <w:t>b</w:t>
      </w:r>
      <w:r>
        <w:tab/>
        <w:t xml:space="preserve">Make another copy of the graph and on the same axes sketch and label the graph of </w:t>
      </w:r>
      <w:r>
        <w:rPr>
          <w:i/>
        </w:rPr>
        <w:t>y</w:t>
      </w:r>
      <w:r>
        <w:t> = f(2</w:t>
      </w:r>
      <w:r>
        <w:rPr>
          <w:i/>
        </w:rPr>
        <w:t>x</w:t>
      </w:r>
      <w:r>
        <w:t>).</w:t>
      </w:r>
    </w:p>
    <w:p w14:paraId="059E3583" w14:textId="11384F8B" w:rsidR="002C0A69" w:rsidRDefault="002C0A69" w:rsidP="002C0A69">
      <w:pPr>
        <w:pStyle w:val="Questionfollowline"/>
        <w:ind w:left="851" w:right="4490" w:hanging="851"/>
      </w:pPr>
    </w:p>
    <w:p w14:paraId="28B9B5FD" w14:textId="2DBF97A9" w:rsidR="002C0A69" w:rsidRDefault="002C0A69" w:rsidP="002C0A69">
      <w:pPr>
        <w:pStyle w:val="Questionfollowline"/>
        <w:ind w:left="851" w:right="4490" w:hanging="851"/>
      </w:pPr>
      <w:r>
        <w:rPr>
          <w:noProof/>
          <w:lang w:eastAsia="en-GB"/>
        </w:rPr>
        <w:drawing>
          <wp:anchor distT="0" distB="0" distL="114300" distR="114300" simplePos="0" relativeHeight="251721728" behindDoc="0" locked="0" layoutInCell="1" allowOverlap="1" wp14:anchorId="697366A8" wp14:editId="488C620B">
            <wp:simplePos x="0" y="0"/>
            <wp:positionH relativeFrom="column">
              <wp:posOffset>3558540</wp:posOffset>
            </wp:positionH>
            <wp:positionV relativeFrom="paragraph">
              <wp:posOffset>56515</wp:posOffset>
            </wp:positionV>
            <wp:extent cx="1837529" cy="1507524"/>
            <wp:effectExtent l="0" t="0" r="0" b="0"/>
            <wp:wrapNone/>
            <wp:docPr id="65" name="Picture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1837529" cy="150752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36606497" w14:textId="32C65CC9" w:rsidR="00DB7E92" w:rsidRDefault="00DB7E92" w:rsidP="002C0A69">
      <w:pPr>
        <w:pStyle w:val="Question1stline"/>
        <w:ind w:left="426" w:right="4490" w:hanging="426"/>
      </w:pPr>
      <w:r w:rsidRPr="00182FAE">
        <w:rPr>
          <w:b/>
        </w:rPr>
        <w:t>8</w:t>
      </w:r>
      <w:r>
        <w:tab/>
        <w:t xml:space="preserve">The graph shows the function </w:t>
      </w:r>
      <w:r>
        <w:rPr>
          <w:i/>
        </w:rPr>
        <w:t>y</w:t>
      </w:r>
      <w:r>
        <w:t> = f(</w:t>
      </w:r>
      <w:r>
        <w:rPr>
          <w:i/>
        </w:rPr>
        <w:t>x</w:t>
      </w:r>
      <w:r>
        <w:t>).</w:t>
      </w:r>
      <w:r>
        <w:br/>
        <w:t xml:space="preserve">Copy the graph and on the same axes </w:t>
      </w:r>
      <w:r w:rsidR="002C0A69">
        <w:br/>
      </w:r>
      <w:r>
        <w:t>sketch and label the graphs of</w:t>
      </w:r>
      <w:r w:rsidR="002C0A69">
        <w:br/>
      </w:r>
      <w:r>
        <w:rPr>
          <w:i/>
        </w:rPr>
        <w:t>y</w:t>
      </w:r>
      <w:r>
        <w:t> = –2f(</w:t>
      </w:r>
      <w:r>
        <w:rPr>
          <w:i/>
        </w:rPr>
        <w:t>x</w:t>
      </w:r>
      <w:r>
        <w:t xml:space="preserve">) and </w:t>
      </w:r>
      <w:r>
        <w:rPr>
          <w:i/>
        </w:rPr>
        <w:t>y</w:t>
      </w:r>
      <w:r>
        <w:t> = f(3</w:t>
      </w:r>
      <w:r>
        <w:rPr>
          <w:i/>
        </w:rPr>
        <w:t>x</w:t>
      </w:r>
      <w:r>
        <w:t>).</w:t>
      </w:r>
    </w:p>
    <w:p w14:paraId="4C9A193C" w14:textId="77777777" w:rsidR="002C0A69" w:rsidRDefault="002C0A69" w:rsidP="002C0A69">
      <w:pPr>
        <w:pStyle w:val="Question1stline"/>
        <w:ind w:left="426" w:right="4490" w:hanging="426"/>
      </w:pPr>
    </w:p>
    <w:p w14:paraId="2B41C575" w14:textId="6DA36F9D" w:rsidR="002C0A69" w:rsidRDefault="002C0A69" w:rsidP="002C0A69">
      <w:pPr>
        <w:pStyle w:val="Question1stline"/>
        <w:ind w:left="426" w:right="4490" w:hanging="426"/>
      </w:pPr>
      <w:r>
        <w:rPr>
          <w:noProof/>
          <w:lang w:eastAsia="en-GB"/>
        </w:rPr>
        <w:drawing>
          <wp:anchor distT="0" distB="0" distL="114300" distR="114300" simplePos="0" relativeHeight="251723776" behindDoc="0" locked="0" layoutInCell="1" allowOverlap="1" wp14:anchorId="0F53D5A9" wp14:editId="61171F69">
            <wp:simplePos x="0" y="0"/>
            <wp:positionH relativeFrom="column">
              <wp:posOffset>3492843</wp:posOffset>
            </wp:positionH>
            <wp:positionV relativeFrom="paragraph">
              <wp:posOffset>187256</wp:posOffset>
            </wp:positionV>
            <wp:extent cx="1902958" cy="1590998"/>
            <wp:effectExtent l="0" t="0" r="2540" b="0"/>
            <wp:wrapNone/>
            <wp:docPr id="66" name="Picture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1910248" cy="1597093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7DA8D2D8" w14:textId="2B89DD9E" w:rsidR="00DB7E92" w:rsidRDefault="00DB7E92" w:rsidP="002C0A69">
      <w:pPr>
        <w:pStyle w:val="Question1stline"/>
        <w:ind w:left="426" w:right="4490" w:hanging="426"/>
      </w:pPr>
      <w:r w:rsidRPr="00182FAE">
        <w:rPr>
          <w:b/>
        </w:rPr>
        <w:t>9</w:t>
      </w:r>
      <w:r>
        <w:tab/>
        <w:t xml:space="preserve">The graph shows the function </w:t>
      </w:r>
      <w:r>
        <w:rPr>
          <w:i/>
        </w:rPr>
        <w:t>y</w:t>
      </w:r>
      <w:r>
        <w:t xml:space="preserve"> = f(</w:t>
      </w:r>
      <w:r>
        <w:rPr>
          <w:i/>
        </w:rPr>
        <w:t>x</w:t>
      </w:r>
      <w:r>
        <w:t>).</w:t>
      </w:r>
      <w:r w:rsidR="002C0A69" w:rsidRPr="002C0A69">
        <w:rPr>
          <w:noProof/>
          <w:lang w:eastAsia="en-GB"/>
        </w:rPr>
        <w:t xml:space="preserve"> </w:t>
      </w:r>
      <w:r>
        <w:br/>
        <w:t xml:space="preserve">Copy the graph and, on the same axes, </w:t>
      </w:r>
      <w:r w:rsidR="002C0A69">
        <w:br/>
      </w:r>
      <w:r>
        <w:t xml:space="preserve">sketch and label the graphs of </w:t>
      </w:r>
      <w:r w:rsidR="002C0A69">
        <w:br/>
      </w:r>
      <w:r>
        <w:rPr>
          <w:i/>
        </w:rPr>
        <w:t>y</w:t>
      </w:r>
      <w:r>
        <w:t> = –f(</w:t>
      </w:r>
      <w:r>
        <w:rPr>
          <w:i/>
        </w:rPr>
        <w:t>x</w:t>
      </w:r>
      <w:r>
        <w:t xml:space="preserve">) and </w:t>
      </w:r>
      <w:r>
        <w:rPr>
          <w:i/>
        </w:rPr>
        <w:t>y</w:t>
      </w:r>
      <w:r>
        <w:t> =</w:t>
      </w:r>
      <w:r w:rsidR="00182FAE" w:rsidRPr="00182FAE">
        <w:rPr>
          <w:position w:val="-14"/>
        </w:rPr>
        <w:object w:dxaOrig="620" w:dyaOrig="400" w14:anchorId="2436C261">
          <v:shape id="_x0000_i1028" type="#_x0000_t75" style="width:31.5pt;height:20.25pt" o:ole="">
            <v:imagedata r:id="rId35" o:title=""/>
          </v:shape>
          <o:OLEObject Type="Embed" ProgID="Equation.DSMT4" ShapeID="_x0000_i1028" DrawAspect="Content" ObjectID="_1566727004" r:id="rId36"/>
        </w:object>
      </w:r>
      <w:r w:rsidR="00182FAE">
        <w:t>.</w:t>
      </w:r>
    </w:p>
    <w:p w14:paraId="4F1CE1AD" w14:textId="77777777" w:rsidR="002C0A69" w:rsidRDefault="002C0A69" w:rsidP="002C0A69">
      <w:pPr>
        <w:pStyle w:val="Question1stline"/>
        <w:ind w:left="426" w:right="4490" w:hanging="426"/>
      </w:pPr>
    </w:p>
    <w:p w14:paraId="10906F3D" w14:textId="34FDE7A1" w:rsidR="002C0A69" w:rsidRDefault="002C0A69" w:rsidP="002C0A69">
      <w:pPr>
        <w:pStyle w:val="Questionfollowline"/>
      </w:pPr>
    </w:p>
    <w:p w14:paraId="3697A4E9" w14:textId="0A779DEC" w:rsidR="00182FAE" w:rsidRDefault="002C0A69" w:rsidP="002C0A69">
      <w:pPr>
        <w:pStyle w:val="Question1stline"/>
        <w:ind w:left="426" w:right="4490" w:hanging="426"/>
        <w:rPr>
          <w:noProof/>
          <w:lang w:eastAsia="en-GB"/>
        </w:rPr>
      </w:pPr>
      <w:r>
        <w:rPr>
          <w:noProof/>
          <w:lang w:eastAsia="en-GB"/>
        </w:rPr>
        <w:drawing>
          <wp:anchor distT="0" distB="0" distL="114300" distR="114300" simplePos="0" relativeHeight="251725824" behindDoc="0" locked="0" layoutInCell="1" allowOverlap="1" wp14:anchorId="3CDF9C5D" wp14:editId="3986371C">
            <wp:simplePos x="0" y="0"/>
            <wp:positionH relativeFrom="column">
              <wp:posOffset>3401695</wp:posOffset>
            </wp:positionH>
            <wp:positionV relativeFrom="paragraph">
              <wp:posOffset>65405</wp:posOffset>
            </wp:positionV>
            <wp:extent cx="2001520" cy="920115"/>
            <wp:effectExtent l="0" t="0" r="0" b="0"/>
            <wp:wrapNone/>
            <wp:docPr id="67" name="Picture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2001520" cy="9201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82FAE" w:rsidRPr="00182FAE">
        <w:rPr>
          <w:b/>
        </w:rPr>
        <w:t>10</w:t>
      </w:r>
      <w:r w:rsidR="00182FAE">
        <w:tab/>
        <w:t xml:space="preserve">The graph shows the function </w:t>
      </w:r>
      <w:r w:rsidR="00182FAE">
        <w:rPr>
          <w:i/>
        </w:rPr>
        <w:t>y</w:t>
      </w:r>
      <w:r w:rsidR="00182FAE">
        <w:t xml:space="preserve"> = f(</w:t>
      </w:r>
      <w:r w:rsidR="00182FAE">
        <w:rPr>
          <w:i/>
        </w:rPr>
        <w:t>x</w:t>
      </w:r>
      <w:r w:rsidR="00182FAE">
        <w:t>).</w:t>
      </w:r>
      <w:r w:rsidR="00182FAE">
        <w:br/>
        <w:t xml:space="preserve">Copy the graph and, on the same axes, </w:t>
      </w:r>
      <w:r>
        <w:br/>
      </w:r>
      <w:r w:rsidR="00182FAE">
        <w:t xml:space="preserve">sketch the graph of </w:t>
      </w:r>
      <w:r w:rsidR="00182FAE">
        <w:rPr>
          <w:i/>
        </w:rPr>
        <w:t>y</w:t>
      </w:r>
      <w:r w:rsidR="00182FAE">
        <w:t xml:space="preserve"> = </w:t>
      </w:r>
      <w:r w:rsidR="00491463">
        <w:t>–</w:t>
      </w:r>
      <w:r w:rsidR="00182FAE">
        <w:t>f(2</w:t>
      </w:r>
      <w:r w:rsidR="00182FAE">
        <w:rPr>
          <w:i/>
        </w:rPr>
        <w:t>x</w:t>
      </w:r>
      <w:r w:rsidR="00182FAE">
        <w:t>).</w:t>
      </w:r>
      <w:r w:rsidRPr="002C0A69">
        <w:rPr>
          <w:noProof/>
          <w:lang w:eastAsia="en-GB"/>
        </w:rPr>
        <w:t xml:space="preserve"> </w:t>
      </w:r>
    </w:p>
    <w:p w14:paraId="106D4B26" w14:textId="77777777" w:rsidR="002C0A69" w:rsidRDefault="002C0A69" w:rsidP="002C0A69">
      <w:pPr>
        <w:pStyle w:val="Question1stline"/>
        <w:ind w:left="426" w:right="4490" w:hanging="426"/>
      </w:pPr>
    </w:p>
    <w:p w14:paraId="3C8453F3" w14:textId="07624B5C" w:rsidR="002C0A69" w:rsidRDefault="002C0A69" w:rsidP="002C0A69">
      <w:pPr>
        <w:pStyle w:val="Question1stline"/>
        <w:ind w:left="426" w:right="4490" w:hanging="426"/>
      </w:pPr>
      <w:r>
        <w:rPr>
          <w:noProof/>
          <w:lang w:eastAsia="en-GB"/>
        </w:rPr>
        <w:drawing>
          <wp:anchor distT="0" distB="0" distL="114300" distR="114300" simplePos="0" relativeHeight="251727872" behindDoc="0" locked="0" layoutInCell="1" allowOverlap="1" wp14:anchorId="29C1C444" wp14:editId="1F051CA8">
            <wp:simplePos x="0" y="0"/>
            <wp:positionH relativeFrom="column">
              <wp:posOffset>3352800</wp:posOffset>
            </wp:positionH>
            <wp:positionV relativeFrom="paragraph">
              <wp:posOffset>187325</wp:posOffset>
            </wp:positionV>
            <wp:extent cx="2050947" cy="1696377"/>
            <wp:effectExtent l="0" t="0" r="6985" b="0"/>
            <wp:wrapNone/>
            <wp:docPr id="68" name="Picture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2050947" cy="1696377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6C9E63FB" w14:textId="37064A6F" w:rsidR="00182FAE" w:rsidRDefault="00182FAE" w:rsidP="002C0A69">
      <w:pPr>
        <w:pStyle w:val="Question1stline"/>
        <w:ind w:left="426" w:right="4490" w:hanging="426"/>
      </w:pPr>
      <w:r w:rsidRPr="00182FAE">
        <w:rPr>
          <w:b/>
        </w:rPr>
        <w:t>11</w:t>
      </w:r>
      <w:r>
        <w:tab/>
        <w:t xml:space="preserve">The graph shows the function </w:t>
      </w:r>
      <w:r>
        <w:rPr>
          <w:i/>
        </w:rPr>
        <w:t>y</w:t>
      </w:r>
      <w:r>
        <w:t> = f(</w:t>
      </w:r>
      <w:r>
        <w:rPr>
          <w:i/>
        </w:rPr>
        <w:t>x</w:t>
      </w:r>
      <w:r>
        <w:t xml:space="preserve">) and a transformation, labelled </w:t>
      </w:r>
      <w:r>
        <w:rPr>
          <w:i/>
        </w:rPr>
        <w:t>C</w:t>
      </w:r>
      <w:r>
        <w:t>.</w:t>
      </w:r>
      <w:r>
        <w:br/>
        <w:t xml:space="preserve">Write down the equation of the translated curve </w:t>
      </w:r>
      <w:r>
        <w:rPr>
          <w:i/>
        </w:rPr>
        <w:t>C</w:t>
      </w:r>
      <w:r>
        <w:t xml:space="preserve"> in function form.</w:t>
      </w:r>
    </w:p>
    <w:p w14:paraId="03297D20" w14:textId="77777777" w:rsidR="002C0A69" w:rsidRDefault="002C0A69" w:rsidP="002C0A69">
      <w:pPr>
        <w:pStyle w:val="Question1stline"/>
        <w:ind w:left="426" w:right="4490" w:hanging="426"/>
      </w:pPr>
    </w:p>
    <w:p w14:paraId="457302A3" w14:textId="77777777" w:rsidR="002C0A69" w:rsidRDefault="002C0A69" w:rsidP="002C0A69">
      <w:pPr>
        <w:pStyle w:val="Question1stline"/>
        <w:ind w:left="426" w:right="4490" w:hanging="426"/>
      </w:pPr>
    </w:p>
    <w:p w14:paraId="6838F058" w14:textId="6C8D11FE" w:rsidR="002C0A69" w:rsidRDefault="002C0A69" w:rsidP="002C0A69">
      <w:pPr>
        <w:pStyle w:val="Question1stline"/>
        <w:ind w:left="426" w:right="4490" w:hanging="426"/>
      </w:pPr>
    </w:p>
    <w:p w14:paraId="66034073" w14:textId="7AF82D83" w:rsidR="00182FAE" w:rsidRDefault="002C0A69" w:rsidP="002C0A69">
      <w:pPr>
        <w:pStyle w:val="Question1stline"/>
        <w:ind w:left="426" w:right="4490" w:hanging="426"/>
      </w:pPr>
      <w:r>
        <w:rPr>
          <w:noProof/>
          <w:lang w:eastAsia="en-GB"/>
        </w:rPr>
        <w:lastRenderedPageBreak/>
        <w:drawing>
          <wp:anchor distT="0" distB="0" distL="114300" distR="114300" simplePos="0" relativeHeight="251729920" behindDoc="0" locked="0" layoutInCell="1" allowOverlap="1" wp14:anchorId="18608AF5" wp14:editId="1C9EFA04">
            <wp:simplePos x="0" y="0"/>
            <wp:positionH relativeFrom="column">
              <wp:posOffset>3294586</wp:posOffset>
            </wp:positionH>
            <wp:positionV relativeFrom="paragraph">
              <wp:posOffset>-263225</wp:posOffset>
            </wp:positionV>
            <wp:extent cx="2183027" cy="1354485"/>
            <wp:effectExtent l="0" t="0" r="8255" b="0"/>
            <wp:wrapNone/>
            <wp:docPr id="69" name="Picture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2183027" cy="135448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82FAE" w:rsidRPr="00182FAE">
        <w:rPr>
          <w:b/>
        </w:rPr>
        <w:t>12</w:t>
      </w:r>
      <w:r w:rsidR="00182FAE">
        <w:tab/>
        <w:t xml:space="preserve">The graph shows the function </w:t>
      </w:r>
      <w:r w:rsidR="00182FAE">
        <w:rPr>
          <w:i/>
        </w:rPr>
        <w:t>y</w:t>
      </w:r>
      <w:r w:rsidR="00182FAE">
        <w:t> = f(</w:t>
      </w:r>
      <w:r w:rsidR="00182FAE">
        <w:rPr>
          <w:i/>
        </w:rPr>
        <w:t>x</w:t>
      </w:r>
      <w:r w:rsidR="00182FAE">
        <w:t xml:space="preserve">) and a transformation labelled </w:t>
      </w:r>
      <w:r w:rsidR="00182FAE">
        <w:rPr>
          <w:i/>
        </w:rPr>
        <w:t>C</w:t>
      </w:r>
      <w:r w:rsidR="00182FAE">
        <w:t>.</w:t>
      </w:r>
      <w:r w:rsidR="00182FAE">
        <w:br/>
        <w:t xml:space="preserve">Write down the equation of the translated curve </w:t>
      </w:r>
      <w:r w:rsidR="00182FAE">
        <w:rPr>
          <w:i/>
        </w:rPr>
        <w:t>C</w:t>
      </w:r>
      <w:r w:rsidR="00182FAE">
        <w:t xml:space="preserve"> in function form.</w:t>
      </w:r>
    </w:p>
    <w:p w14:paraId="19EA3110" w14:textId="77777777" w:rsidR="002C0A69" w:rsidRDefault="002C0A69" w:rsidP="002C0A69">
      <w:pPr>
        <w:pStyle w:val="Question1stline"/>
        <w:ind w:left="426" w:right="4490" w:hanging="426"/>
      </w:pPr>
    </w:p>
    <w:p w14:paraId="486902D6" w14:textId="5FFD134C" w:rsidR="002C0A69" w:rsidRDefault="002C0A69" w:rsidP="002C0A69">
      <w:pPr>
        <w:pStyle w:val="Question1stline"/>
        <w:ind w:left="426" w:right="4490" w:hanging="426"/>
      </w:pPr>
      <w:r w:rsidRPr="00182FAE">
        <w:rPr>
          <w:noProof/>
          <w:lang w:eastAsia="en-GB"/>
        </w:rPr>
        <w:drawing>
          <wp:anchor distT="0" distB="0" distL="114300" distR="114300" simplePos="0" relativeHeight="251730944" behindDoc="0" locked="0" layoutInCell="1" allowOverlap="1" wp14:anchorId="7F9EA547" wp14:editId="074A05A9">
            <wp:simplePos x="0" y="0"/>
            <wp:positionH relativeFrom="column">
              <wp:posOffset>2923643</wp:posOffset>
            </wp:positionH>
            <wp:positionV relativeFrom="paragraph">
              <wp:posOffset>132217</wp:posOffset>
            </wp:positionV>
            <wp:extent cx="1318054" cy="2072729"/>
            <wp:effectExtent l="0" t="0" r="0" b="3810"/>
            <wp:wrapNone/>
            <wp:docPr id="58" name="Picture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8054" cy="20727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122ED096" w14:textId="6644299B" w:rsidR="00182FAE" w:rsidRPr="00182FAE" w:rsidRDefault="00182FAE" w:rsidP="002C0A69">
      <w:pPr>
        <w:pStyle w:val="Question1stline"/>
        <w:ind w:left="426" w:right="4490" w:hanging="426"/>
      </w:pPr>
      <w:r w:rsidRPr="00182FAE">
        <w:rPr>
          <w:b/>
        </w:rPr>
        <w:t>13</w:t>
      </w:r>
      <w:r>
        <w:tab/>
      </w:r>
      <w:r w:rsidRPr="00182FAE">
        <w:t xml:space="preserve">The graph shows the function </w:t>
      </w:r>
      <w:r w:rsidRPr="00182FAE">
        <w:rPr>
          <w:i/>
        </w:rPr>
        <w:t>y</w:t>
      </w:r>
      <w:r w:rsidRPr="00182FAE">
        <w:t xml:space="preserve"> = f(</w:t>
      </w:r>
      <w:r w:rsidRPr="00182FAE">
        <w:rPr>
          <w:i/>
        </w:rPr>
        <w:t>x</w:t>
      </w:r>
      <w:r w:rsidRPr="00182FAE">
        <w:t>).</w:t>
      </w:r>
    </w:p>
    <w:p w14:paraId="34CDB237" w14:textId="76EF759B" w:rsidR="00182FAE" w:rsidRPr="00182FAE" w:rsidRDefault="00182FAE" w:rsidP="002C0A69">
      <w:pPr>
        <w:pStyle w:val="Questionfollowline"/>
      </w:pPr>
      <w:r>
        <w:tab/>
      </w:r>
      <w:r w:rsidRPr="00182FAE">
        <w:rPr>
          <w:b/>
        </w:rPr>
        <w:t>a</w:t>
      </w:r>
      <w:r w:rsidRPr="00182FAE">
        <w:tab/>
        <w:t xml:space="preserve">Sketch the graph of </w:t>
      </w:r>
      <w:r w:rsidRPr="00182FAE">
        <w:rPr>
          <w:i/>
        </w:rPr>
        <w:t>y</w:t>
      </w:r>
      <w:r w:rsidRPr="00182FAE">
        <w:t xml:space="preserve"> = −f(</w:t>
      </w:r>
      <w:r w:rsidRPr="00182FAE">
        <w:rPr>
          <w:i/>
        </w:rPr>
        <w:t>x</w:t>
      </w:r>
      <w:r w:rsidRPr="00182FAE">
        <w:t>)</w:t>
      </w:r>
      <w:r>
        <w:t>.</w:t>
      </w:r>
    </w:p>
    <w:p w14:paraId="6F7174B1" w14:textId="769616A3" w:rsidR="00182FAE" w:rsidRPr="00182FAE" w:rsidRDefault="00182FAE" w:rsidP="002C0A69">
      <w:pPr>
        <w:pStyle w:val="Questionfollowline"/>
      </w:pPr>
      <w:r>
        <w:tab/>
      </w:r>
      <w:r w:rsidRPr="00182FAE">
        <w:rPr>
          <w:b/>
        </w:rPr>
        <w:t>b</w:t>
      </w:r>
      <w:r w:rsidRPr="00182FAE">
        <w:tab/>
        <w:t xml:space="preserve">Sketch the graph of </w:t>
      </w:r>
      <w:r w:rsidRPr="00182FAE">
        <w:rPr>
          <w:i/>
        </w:rPr>
        <w:t>y</w:t>
      </w:r>
      <w:r w:rsidRPr="00182FAE">
        <w:t xml:space="preserve"> = 2f(</w:t>
      </w:r>
      <w:r w:rsidRPr="00182FAE">
        <w:rPr>
          <w:i/>
        </w:rPr>
        <w:t>x</w:t>
      </w:r>
      <w:r w:rsidRPr="00182FAE">
        <w:t>)</w:t>
      </w:r>
      <w:r>
        <w:t>.</w:t>
      </w:r>
    </w:p>
    <w:p w14:paraId="05FA0C7F" w14:textId="77777777" w:rsidR="002C0A69" w:rsidRDefault="002C0A69" w:rsidP="004D7D60">
      <w:pPr>
        <w:pStyle w:val="Qheading"/>
      </w:pPr>
    </w:p>
    <w:p w14:paraId="64BE0ADF" w14:textId="77777777" w:rsidR="002C0A69" w:rsidRDefault="002C0A69" w:rsidP="004D7D60">
      <w:pPr>
        <w:pStyle w:val="Qheading"/>
      </w:pPr>
    </w:p>
    <w:p w14:paraId="69B409B1" w14:textId="77777777" w:rsidR="002C0A69" w:rsidRDefault="002C0A69" w:rsidP="004D7D60">
      <w:pPr>
        <w:pStyle w:val="Qheading"/>
      </w:pPr>
    </w:p>
    <w:p w14:paraId="5B674249" w14:textId="0976322B" w:rsidR="00F11D5F" w:rsidRDefault="00F11D5F" w:rsidP="004D7D60">
      <w:pPr>
        <w:pStyle w:val="Qheading"/>
      </w:pPr>
      <w:r w:rsidRPr="00C05930">
        <w:t>Extend</w:t>
      </w:r>
    </w:p>
    <w:p w14:paraId="7C1218CA" w14:textId="489B6D55" w:rsidR="00182FAE" w:rsidRDefault="00182FAE" w:rsidP="00795695">
      <w:pPr>
        <w:pStyle w:val="Question1stline"/>
        <w:ind w:left="426" w:hanging="426"/>
      </w:pPr>
      <w:r w:rsidRPr="00182FAE">
        <w:rPr>
          <w:b/>
        </w:rPr>
        <w:t>14</w:t>
      </w:r>
      <w:r w:rsidR="00D34886" w:rsidRPr="00182FAE">
        <w:rPr>
          <w:b/>
        </w:rPr>
        <w:tab/>
      </w:r>
      <w:r w:rsidRPr="00182FAE">
        <w:rPr>
          <w:b/>
        </w:rPr>
        <w:t>a</w:t>
      </w:r>
      <w:r>
        <w:tab/>
        <w:t xml:space="preserve">Sketch and label the graph of </w:t>
      </w:r>
      <w:r>
        <w:rPr>
          <w:i/>
        </w:rPr>
        <w:t>y</w:t>
      </w:r>
      <w:r>
        <w:t xml:space="preserve"> = f(</w:t>
      </w:r>
      <w:r>
        <w:rPr>
          <w:i/>
        </w:rPr>
        <w:t>x</w:t>
      </w:r>
      <w:r>
        <w:t>), where f(</w:t>
      </w:r>
      <w:r>
        <w:rPr>
          <w:i/>
        </w:rPr>
        <w:t>x</w:t>
      </w:r>
      <w:r>
        <w:t>) = (</w:t>
      </w:r>
      <w:r>
        <w:rPr>
          <w:i/>
        </w:rPr>
        <w:t>x</w:t>
      </w:r>
      <w:r>
        <w:t xml:space="preserve"> – 1)(</w:t>
      </w:r>
      <w:r>
        <w:rPr>
          <w:i/>
        </w:rPr>
        <w:t>x</w:t>
      </w:r>
      <w:r>
        <w:t xml:space="preserve"> + 1)</w:t>
      </w:r>
      <w:r w:rsidR="008E7B58">
        <w:t>.</w:t>
      </w:r>
    </w:p>
    <w:p w14:paraId="271364BD" w14:textId="2C0FF532" w:rsidR="00182FAE" w:rsidRPr="00182FAE" w:rsidRDefault="00182FAE" w:rsidP="002C0A69">
      <w:pPr>
        <w:pStyle w:val="Questionfollowline"/>
      </w:pPr>
      <w:r>
        <w:tab/>
      </w:r>
      <w:r w:rsidRPr="00182FAE">
        <w:rPr>
          <w:b/>
        </w:rPr>
        <w:t>b</w:t>
      </w:r>
      <w:r>
        <w:tab/>
        <w:t xml:space="preserve">On the same axes, sketch and label the graphs of </w:t>
      </w:r>
      <w:r>
        <w:rPr>
          <w:i/>
        </w:rPr>
        <w:t>y</w:t>
      </w:r>
      <w:r>
        <w:t> = f(</w:t>
      </w:r>
      <w:r>
        <w:rPr>
          <w:i/>
        </w:rPr>
        <w:t>x</w:t>
      </w:r>
      <w:r>
        <w:t xml:space="preserve">) – 2 and </w:t>
      </w:r>
      <w:r>
        <w:rPr>
          <w:i/>
        </w:rPr>
        <w:t>y</w:t>
      </w:r>
      <w:r>
        <w:t> = f(</w:t>
      </w:r>
      <w:r>
        <w:rPr>
          <w:i/>
        </w:rPr>
        <w:t>x</w:t>
      </w:r>
      <w:r>
        <w:t xml:space="preserve"> + 2).</w:t>
      </w:r>
    </w:p>
    <w:p w14:paraId="218BF628" w14:textId="20A4738F" w:rsidR="00B958B8" w:rsidRDefault="0041072E" w:rsidP="00795695">
      <w:pPr>
        <w:pStyle w:val="Question1stline"/>
        <w:ind w:left="426" w:hanging="426"/>
        <w:rPr>
          <w:rFonts w:cs="Times New Roman"/>
        </w:rPr>
      </w:pPr>
      <w:r>
        <w:rPr>
          <w:rFonts w:cs="Times New Roman"/>
          <w:b/>
        </w:rPr>
        <w:t>1</w:t>
      </w:r>
      <w:r w:rsidR="00182FAE">
        <w:rPr>
          <w:rFonts w:cs="Times New Roman"/>
          <w:b/>
        </w:rPr>
        <w:t>5</w:t>
      </w:r>
      <w:r w:rsidR="00D34886" w:rsidRPr="0041072E">
        <w:rPr>
          <w:rFonts w:cs="Times New Roman"/>
        </w:rPr>
        <w:tab/>
      </w:r>
      <w:r w:rsidR="00182FAE" w:rsidRPr="00182FAE">
        <w:rPr>
          <w:rFonts w:cs="Times New Roman"/>
          <w:b/>
        </w:rPr>
        <w:t>a</w:t>
      </w:r>
      <w:r w:rsidR="00182FAE">
        <w:rPr>
          <w:rFonts w:cs="Times New Roman"/>
        </w:rPr>
        <w:tab/>
        <w:t xml:space="preserve">Sketch and label the graph of </w:t>
      </w:r>
      <w:r w:rsidR="00182FAE">
        <w:rPr>
          <w:rFonts w:cs="Times New Roman"/>
          <w:i/>
        </w:rPr>
        <w:t>y</w:t>
      </w:r>
      <w:r w:rsidR="00182FAE">
        <w:rPr>
          <w:rFonts w:cs="Times New Roman"/>
        </w:rPr>
        <w:t> = f(</w:t>
      </w:r>
      <w:r w:rsidR="00182FAE">
        <w:rPr>
          <w:rFonts w:cs="Times New Roman"/>
          <w:i/>
        </w:rPr>
        <w:t>x</w:t>
      </w:r>
      <w:r w:rsidR="00182FAE">
        <w:rPr>
          <w:rFonts w:cs="Times New Roman"/>
        </w:rPr>
        <w:t>), where f(</w:t>
      </w:r>
      <w:r w:rsidR="00182FAE">
        <w:rPr>
          <w:rFonts w:cs="Times New Roman"/>
          <w:i/>
        </w:rPr>
        <w:t>x</w:t>
      </w:r>
      <w:r w:rsidR="00182FAE">
        <w:rPr>
          <w:rFonts w:cs="Times New Roman"/>
        </w:rPr>
        <w:t>) = –(</w:t>
      </w:r>
      <w:r w:rsidR="00182FAE">
        <w:rPr>
          <w:rFonts w:cs="Times New Roman"/>
          <w:i/>
        </w:rPr>
        <w:t>x</w:t>
      </w:r>
      <w:r w:rsidR="00182FAE">
        <w:rPr>
          <w:rFonts w:cs="Times New Roman"/>
        </w:rPr>
        <w:t xml:space="preserve"> + 1)(</w:t>
      </w:r>
      <w:r w:rsidR="00182FAE">
        <w:rPr>
          <w:rFonts w:cs="Times New Roman"/>
          <w:i/>
        </w:rPr>
        <w:t>x</w:t>
      </w:r>
      <w:r w:rsidR="00182FAE">
        <w:rPr>
          <w:rFonts w:cs="Times New Roman"/>
        </w:rPr>
        <w:t xml:space="preserve"> – 2).</w:t>
      </w:r>
    </w:p>
    <w:p w14:paraId="5FAD911A" w14:textId="0DBE1FD6" w:rsidR="00182FAE" w:rsidRPr="00182FAE" w:rsidRDefault="00182FAE" w:rsidP="002C0A69">
      <w:pPr>
        <w:pStyle w:val="Questionfollowline"/>
      </w:pPr>
      <w:r w:rsidRPr="00182FAE">
        <w:rPr>
          <w:b/>
        </w:rPr>
        <w:tab/>
        <w:t>b</w:t>
      </w:r>
      <w:r>
        <w:tab/>
        <w:t xml:space="preserve">On the same axes, sketch and label the graph of </w:t>
      </w:r>
      <w:r>
        <w:rPr>
          <w:i/>
        </w:rPr>
        <w:t>y</w:t>
      </w:r>
      <w:r>
        <w:t xml:space="preserve"> = </w:t>
      </w:r>
      <w:r w:rsidRPr="00182FAE">
        <w:rPr>
          <w:position w:val="-14"/>
        </w:rPr>
        <w:object w:dxaOrig="760" w:dyaOrig="400" w14:anchorId="48BDBBE6">
          <v:shape id="_x0000_i1029" type="#_x0000_t75" style="width:38.25pt;height:20.25pt" o:ole="">
            <v:imagedata r:id="rId41" o:title=""/>
          </v:shape>
          <o:OLEObject Type="Embed" ProgID="Equation.DSMT4" ShapeID="_x0000_i1029" DrawAspect="Content" ObjectID="_1566727005" r:id="rId42"/>
        </w:object>
      </w:r>
      <w:r w:rsidR="008E7B58">
        <w:t>.</w:t>
      </w:r>
      <w:r>
        <w:t xml:space="preserve"> </w:t>
      </w:r>
    </w:p>
    <w:p w14:paraId="369498FA" w14:textId="77777777" w:rsidR="002C0A69" w:rsidRDefault="002C0A69">
      <w:pPr>
        <w:rPr>
          <w:b/>
          <w:sz w:val="32"/>
        </w:rPr>
      </w:pPr>
      <w:r>
        <w:br w:type="page"/>
      </w:r>
    </w:p>
    <w:p w14:paraId="517766DF" w14:textId="3DC7D71F" w:rsidR="008729FB" w:rsidRPr="00EA2B73" w:rsidRDefault="008729FB" w:rsidP="00E95968">
      <w:pPr>
        <w:pStyle w:val="Qheading"/>
        <w:tabs>
          <w:tab w:val="left" w:pos="426"/>
          <w:tab w:val="left" w:pos="851"/>
        </w:tabs>
      </w:pPr>
      <w:r w:rsidRPr="00EA2B73">
        <w:lastRenderedPageBreak/>
        <w:t>Answers</w:t>
      </w:r>
    </w:p>
    <w:p w14:paraId="2F5B905C" w14:textId="5F3BD6A8" w:rsidR="0041072E" w:rsidRDefault="001F3A71" w:rsidP="00182FAE">
      <w:pPr>
        <w:pStyle w:val="Question1stline4parts"/>
        <w:rPr>
          <w:i/>
        </w:rPr>
      </w:pPr>
      <w:r>
        <w:rPr>
          <w:noProof/>
          <w:lang w:eastAsia="en-GB"/>
        </w:rPr>
        <w:drawing>
          <wp:anchor distT="0" distB="0" distL="114300" distR="114300" simplePos="0" relativeHeight="251749376" behindDoc="0" locked="0" layoutInCell="1" allowOverlap="1" wp14:anchorId="4FB10A46" wp14:editId="3AEBF067">
            <wp:simplePos x="0" y="0"/>
            <wp:positionH relativeFrom="column">
              <wp:posOffset>298567</wp:posOffset>
            </wp:positionH>
            <wp:positionV relativeFrom="paragraph">
              <wp:posOffset>325185</wp:posOffset>
            </wp:positionV>
            <wp:extent cx="2120319" cy="1802684"/>
            <wp:effectExtent l="0" t="0" r="0" b="7620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2120319" cy="180268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95695" w:rsidRPr="00795695">
        <w:rPr>
          <w:b/>
        </w:rPr>
        <w:t>1</w:t>
      </w:r>
      <w:r w:rsidR="0041072E">
        <w:rPr>
          <w:i/>
        </w:rPr>
        <w:tab/>
      </w:r>
      <w:r w:rsidR="002C0A69">
        <w:rPr>
          <w:i/>
        </w:rPr>
        <w:tab/>
      </w:r>
      <w:r w:rsidR="002C0A69">
        <w:rPr>
          <w:i/>
        </w:rPr>
        <w:tab/>
      </w:r>
      <w:r w:rsidR="002C0A69">
        <w:rPr>
          <w:i/>
        </w:rPr>
        <w:tab/>
      </w:r>
      <w:r w:rsidR="002C0A69">
        <w:rPr>
          <w:i/>
        </w:rPr>
        <w:tab/>
      </w:r>
      <w:r w:rsidR="002C0A69" w:rsidRPr="002C0A69">
        <w:rPr>
          <w:b/>
        </w:rPr>
        <w:t>2</w:t>
      </w:r>
    </w:p>
    <w:p w14:paraId="7DBD8B0E" w14:textId="778C5F95" w:rsidR="002C0A69" w:rsidRDefault="002C0A69" w:rsidP="002C0A69">
      <w:pPr>
        <w:pStyle w:val="Questionfollowline"/>
      </w:pPr>
      <w:r>
        <w:tab/>
      </w:r>
      <w:r>
        <w:tab/>
      </w:r>
      <w:r>
        <w:tab/>
      </w:r>
      <w:r>
        <w:tab/>
      </w:r>
      <w:r>
        <w:tab/>
      </w:r>
      <w:r>
        <w:rPr>
          <w:noProof/>
          <w:lang w:eastAsia="en-GB"/>
        </w:rPr>
        <w:drawing>
          <wp:inline distT="0" distB="0" distL="0" distR="0" wp14:anchorId="4BF51B99" wp14:editId="4CDFD9AB">
            <wp:extent cx="1937710" cy="1958546"/>
            <wp:effectExtent l="0" t="0" r="5715" b="3810"/>
            <wp:docPr id="71" name="Picture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55108" cy="19761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AE5F4B" w14:textId="4EE110F7" w:rsidR="002C0A69" w:rsidRDefault="002C0A69" w:rsidP="002C0A69">
      <w:pPr>
        <w:pStyle w:val="Questionfollowline"/>
      </w:pPr>
    </w:p>
    <w:p w14:paraId="411F25FA" w14:textId="5313F973" w:rsidR="002C0A69" w:rsidRPr="00B82EFF" w:rsidRDefault="002C0A69" w:rsidP="002C0A69">
      <w:pPr>
        <w:pStyle w:val="Question1stline"/>
        <w:rPr>
          <w:b/>
        </w:rPr>
      </w:pPr>
      <w:r w:rsidRPr="00B82EFF">
        <w:rPr>
          <w:b/>
        </w:rPr>
        <w:t>3</w:t>
      </w:r>
    </w:p>
    <w:p w14:paraId="2E320C28" w14:textId="49D6F428" w:rsidR="002C0A69" w:rsidRDefault="002C0A69" w:rsidP="002C0A69">
      <w:pPr>
        <w:pStyle w:val="Questionfollowline"/>
      </w:pPr>
      <w:r>
        <w:tab/>
      </w:r>
      <w:r>
        <w:rPr>
          <w:noProof/>
          <w:lang w:eastAsia="en-GB"/>
        </w:rPr>
        <w:drawing>
          <wp:inline distT="0" distB="0" distL="0" distR="0" wp14:anchorId="0D0E974B" wp14:editId="60098404">
            <wp:extent cx="2559267" cy="1482553"/>
            <wp:effectExtent l="0" t="0" r="0" b="3810"/>
            <wp:docPr id="72" name="Picture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66727" cy="14868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6B1873" w14:textId="38681312" w:rsidR="002C0A69" w:rsidRDefault="002C0A69" w:rsidP="002C0A69">
      <w:pPr>
        <w:pStyle w:val="Question1stline"/>
      </w:pPr>
      <w:r w:rsidRPr="00B82EFF">
        <w:rPr>
          <w:b/>
        </w:rPr>
        <w:t>4</w:t>
      </w:r>
      <w:r>
        <w:tab/>
      </w:r>
      <w:r>
        <w:rPr>
          <w:i/>
        </w:rPr>
        <w:t>C</w:t>
      </w:r>
      <w:r>
        <w:rPr>
          <w:vertAlign w:val="subscript"/>
        </w:rPr>
        <w:t>1</w:t>
      </w:r>
      <w:r>
        <w:t xml:space="preserve">: </w:t>
      </w:r>
      <w:r>
        <w:rPr>
          <w:i/>
        </w:rPr>
        <w:t>y</w:t>
      </w:r>
      <w:r>
        <w:t xml:space="preserve"> = f(</w:t>
      </w:r>
      <w:r>
        <w:rPr>
          <w:i/>
        </w:rPr>
        <w:t>x</w:t>
      </w:r>
      <w:r>
        <w:t xml:space="preserve"> – 90</w:t>
      </w:r>
      <w:r>
        <w:rPr>
          <w:rFonts w:cs="Times New Roman"/>
        </w:rPr>
        <w:t>°</w:t>
      </w:r>
      <w:r>
        <w:t>)</w:t>
      </w:r>
      <w:r>
        <w:br/>
      </w:r>
      <w:r>
        <w:tab/>
      </w:r>
      <w:r>
        <w:rPr>
          <w:i/>
        </w:rPr>
        <w:t>C</w:t>
      </w:r>
      <w:r>
        <w:rPr>
          <w:vertAlign w:val="subscript"/>
        </w:rPr>
        <w:t>2</w:t>
      </w:r>
      <w:r>
        <w:t xml:space="preserve">: </w:t>
      </w:r>
      <w:r>
        <w:rPr>
          <w:i/>
        </w:rPr>
        <w:t>y</w:t>
      </w:r>
      <w:r>
        <w:t xml:space="preserve"> = f(</w:t>
      </w:r>
      <w:r>
        <w:rPr>
          <w:i/>
        </w:rPr>
        <w:t>x</w:t>
      </w:r>
      <w:r>
        <w:t>) – 2</w:t>
      </w:r>
    </w:p>
    <w:p w14:paraId="1C21DA49" w14:textId="4748943F" w:rsidR="002C0A69" w:rsidRDefault="002C0A69" w:rsidP="002C0A69">
      <w:pPr>
        <w:pStyle w:val="Question1stline"/>
      </w:pPr>
      <w:r w:rsidRPr="00B82EFF">
        <w:rPr>
          <w:b/>
        </w:rPr>
        <w:t>5</w:t>
      </w:r>
      <w:r>
        <w:tab/>
      </w:r>
      <w:r>
        <w:rPr>
          <w:i/>
        </w:rPr>
        <w:t>C</w:t>
      </w:r>
      <w:r>
        <w:rPr>
          <w:vertAlign w:val="subscript"/>
        </w:rPr>
        <w:t>1</w:t>
      </w:r>
      <w:r>
        <w:t xml:space="preserve">: </w:t>
      </w:r>
      <w:r>
        <w:rPr>
          <w:i/>
        </w:rPr>
        <w:t>y</w:t>
      </w:r>
      <w:r>
        <w:t xml:space="preserve"> = f(</w:t>
      </w:r>
      <w:r>
        <w:rPr>
          <w:i/>
        </w:rPr>
        <w:t>x</w:t>
      </w:r>
      <w:r>
        <w:t xml:space="preserve"> – 5)</w:t>
      </w:r>
      <w:r>
        <w:br/>
      </w:r>
      <w:r>
        <w:tab/>
      </w:r>
      <w:r>
        <w:rPr>
          <w:i/>
        </w:rPr>
        <w:t>C</w:t>
      </w:r>
      <w:r>
        <w:rPr>
          <w:vertAlign w:val="subscript"/>
        </w:rPr>
        <w:t>2</w:t>
      </w:r>
      <w:r>
        <w:t xml:space="preserve">: </w:t>
      </w:r>
      <w:r>
        <w:rPr>
          <w:i/>
        </w:rPr>
        <w:t>y</w:t>
      </w:r>
      <w:r>
        <w:t xml:space="preserve"> = f(</w:t>
      </w:r>
      <w:r>
        <w:rPr>
          <w:i/>
        </w:rPr>
        <w:t>x</w:t>
      </w:r>
      <w:r>
        <w:t>) – 3</w:t>
      </w:r>
    </w:p>
    <w:p w14:paraId="0B9DFEE7" w14:textId="4E8E5534" w:rsidR="002C0A69" w:rsidRPr="00B82EFF" w:rsidRDefault="002C0A69" w:rsidP="002C0A69">
      <w:pPr>
        <w:pStyle w:val="Question1stline"/>
        <w:rPr>
          <w:b/>
        </w:rPr>
      </w:pPr>
      <w:r w:rsidRPr="00B82EFF">
        <w:rPr>
          <w:b/>
        </w:rPr>
        <w:t>6</w:t>
      </w:r>
      <w:r w:rsidRPr="00B82EFF">
        <w:rPr>
          <w:b/>
        </w:rPr>
        <w:tab/>
        <w:t>a</w:t>
      </w:r>
      <w:r w:rsidRPr="00B82EFF">
        <w:rPr>
          <w:b/>
        </w:rPr>
        <w:tab/>
      </w:r>
      <w:r w:rsidRPr="00B82EFF">
        <w:rPr>
          <w:b/>
        </w:rPr>
        <w:tab/>
      </w:r>
      <w:r w:rsidRPr="00B82EFF">
        <w:rPr>
          <w:b/>
        </w:rPr>
        <w:tab/>
        <w:t>b</w:t>
      </w:r>
    </w:p>
    <w:p w14:paraId="466C14CB" w14:textId="45678475" w:rsidR="002C0A69" w:rsidRDefault="008C4897" w:rsidP="008C4897">
      <w:pPr>
        <w:pStyle w:val="Questionfollowline"/>
      </w:pPr>
      <w:r>
        <w:rPr>
          <w:noProof/>
          <w:lang w:eastAsia="en-GB"/>
        </w:rPr>
        <w:drawing>
          <wp:anchor distT="0" distB="0" distL="114300" distR="114300" simplePos="0" relativeHeight="251732992" behindDoc="0" locked="0" layoutInCell="1" allowOverlap="1" wp14:anchorId="6255FD24" wp14:editId="6523FA62">
            <wp:simplePos x="0" y="0"/>
            <wp:positionH relativeFrom="column">
              <wp:posOffset>2990112</wp:posOffset>
            </wp:positionH>
            <wp:positionV relativeFrom="paragraph">
              <wp:posOffset>71944</wp:posOffset>
            </wp:positionV>
            <wp:extent cx="2176689" cy="1235418"/>
            <wp:effectExtent l="0" t="0" r="0" b="3175"/>
            <wp:wrapNone/>
            <wp:docPr id="74" name="Picture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2176689" cy="123541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C0A69">
        <w:tab/>
      </w:r>
      <w:r w:rsidR="002C0A69">
        <w:tab/>
      </w:r>
      <w:r>
        <w:rPr>
          <w:noProof/>
          <w:lang w:eastAsia="en-GB"/>
        </w:rPr>
        <w:drawing>
          <wp:inline distT="0" distB="0" distL="0" distR="0" wp14:anchorId="20E0AD36" wp14:editId="7BC8E326">
            <wp:extent cx="1688757" cy="1660036"/>
            <wp:effectExtent l="0" t="0" r="6985" b="0"/>
            <wp:docPr id="73" name="Picture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2178"/>
                    <a:stretch/>
                  </pic:blipFill>
                  <pic:spPr bwMode="auto">
                    <a:xfrm>
                      <a:off x="0" y="0"/>
                      <a:ext cx="1698518" cy="166963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tab/>
      </w:r>
      <w:r>
        <w:tab/>
      </w:r>
      <w:r>
        <w:tab/>
      </w:r>
    </w:p>
    <w:p w14:paraId="30497C2F" w14:textId="77777777" w:rsidR="008C4897" w:rsidRDefault="008C4897" w:rsidP="008C4897">
      <w:pPr>
        <w:pStyle w:val="Questionfollowline"/>
      </w:pPr>
    </w:p>
    <w:p w14:paraId="1F321135" w14:textId="77777777" w:rsidR="008C4897" w:rsidRDefault="008C4897">
      <w:r>
        <w:br w:type="page"/>
      </w:r>
    </w:p>
    <w:p w14:paraId="0E2DF736" w14:textId="666EBC12" w:rsidR="008C4897" w:rsidRPr="00B82EFF" w:rsidRDefault="008C4897" w:rsidP="008C4897">
      <w:pPr>
        <w:pStyle w:val="Question1stline"/>
        <w:rPr>
          <w:b/>
        </w:rPr>
      </w:pPr>
      <w:r w:rsidRPr="00B82EFF">
        <w:rPr>
          <w:b/>
        </w:rPr>
        <w:lastRenderedPageBreak/>
        <w:t>7</w:t>
      </w:r>
      <w:r w:rsidRPr="00B82EFF">
        <w:rPr>
          <w:b/>
        </w:rPr>
        <w:tab/>
        <w:t>a</w:t>
      </w:r>
      <w:r w:rsidRPr="00B82EFF">
        <w:rPr>
          <w:b/>
        </w:rPr>
        <w:tab/>
      </w:r>
      <w:r w:rsidRPr="00B82EFF">
        <w:rPr>
          <w:b/>
        </w:rPr>
        <w:tab/>
      </w:r>
      <w:r w:rsidRPr="00B82EFF">
        <w:rPr>
          <w:b/>
        </w:rPr>
        <w:tab/>
        <w:t>b</w:t>
      </w:r>
    </w:p>
    <w:p w14:paraId="2569C9C8" w14:textId="6534402A" w:rsidR="008C4897" w:rsidRDefault="008C4897" w:rsidP="008C4897">
      <w:pPr>
        <w:pStyle w:val="Questionfollowline"/>
      </w:pPr>
      <w:r>
        <w:tab/>
      </w:r>
      <w:r>
        <w:tab/>
      </w:r>
      <w:r>
        <w:rPr>
          <w:noProof/>
          <w:lang w:eastAsia="en-GB"/>
        </w:rPr>
        <w:drawing>
          <wp:inline distT="0" distB="0" distL="0" distR="0" wp14:anchorId="4A5F639F" wp14:editId="17C4C0A3">
            <wp:extent cx="1967041" cy="1556951"/>
            <wp:effectExtent l="0" t="0" r="0" b="5715"/>
            <wp:docPr id="75" name="Picture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81178" cy="15681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ab/>
      </w:r>
      <w:r>
        <w:tab/>
      </w:r>
      <w:r>
        <w:rPr>
          <w:noProof/>
          <w:lang w:eastAsia="en-GB"/>
        </w:rPr>
        <w:drawing>
          <wp:inline distT="0" distB="0" distL="0" distR="0" wp14:anchorId="09C51472" wp14:editId="7EA16E58">
            <wp:extent cx="1925229" cy="1564674"/>
            <wp:effectExtent l="0" t="0" r="0" b="0"/>
            <wp:docPr id="76" name="Picture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45286" cy="15809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B63071" w14:textId="039DCE40" w:rsidR="008C4897" w:rsidRPr="00B82EFF" w:rsidRDefault="008C4897" w:rsidP="008C4897">
      <w:pPr>
        <w:pStyle w:val="Question1stline"/>
        <w:rPr>
          <w:b/>
        </w:rPr>
      </w:pPr>
      <w:r w:rsidRPr="00B82EFF">
        <w:rPr>
          <w:b/>
        </w:rPr>
        <w:t>8</w:t>
      </w:r>
      <w:r w:rsidRPr="00B82EFF">
        <w:rPr>
          <w:b/>
        </w:rPr>
        <w:tab/>
      </w:r>
      <w:r w:rsidRPr="00B82EFF">
        <w:rPr>
          <w:b/>
        </w:rPr>
        <w:tab/>
      </w:r>
      <w:r w:rsidRPr="00B82EFF">
        <w:rPr>
          <w:b/>
        </w:rPr>
        <w:tab/>
      </w:r>
      <w:r w:rsidRPr="00B82EFF">
        <w:rPr>
          <w:b/>
        </w:rPr>
        <w:tab/>
        <w:t>9</w:t>
      </w:r>
    </w:p>
    <w:p w14:paraId="12131E3B" w14:textId="37A6F3D9" w:rsidR="008C4897" w:rsidRDefault="008C4897" w:rsidP="008C4897">
      <w:pPr>
        <w:pStyle w:val="Questionfollowline"/>
      </w:pPr>
      <w:r>
        <w:tab/>
      </w:r>
      <w:r>
        <w:rPr>
          <w:noProof/>
          <w:lang w:eastAsia="en-GB"/>
        </w:rPr>
        <w:drawing>
          <wp:inline distT="0" distB="0" distL="0" distR="0" wp14:anchorId="64DF149C" wp14:editId="06918883">
            <wp:extent cx="2216825" cy="1754660"/>
            <wp:effectExtent l="0" t="0" r="0" b="0"/>
            <wp:docPr id="77" name="Picture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23174" cy="17596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ab/>
      </w:r>
      <w:r>
        <w:tab/>
      </w:r>
      <w:r>
        <w:rPr>
          <w:noProof/>
          <w:lang w:eastAsia="en-GB"/>
        </w:rPr>
        <w:drawing>
          <wp:inline distT="0" distB="0" distL="0" distR="0" wp14:anchorId="3D8ED840" wp14:editId="64372C35">
            <wp:extent cx="2174803" cy="1722995"/>
            <wp:effectExtent l="0" t="0" r="0" b="0"/>
            <wp:docPr id="78" name="Picture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80373" cy="17274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A7E883" w14:textId="089FB7DE" w:rsidR="008C4897" w:rsidRPr="00B82EFF" w:rsidRDefault="008C4897" w:rsidP="008C4897">
      <w:pPr>
        <w:pStyle w:val="Question1stline"/>
        <w:rPr>
          <w:b/>
        </w:rPr>
      </w:pPr>
      <w:r w:rsidRPr="00B82EFF">
        <w:rPr>
          <w:b/>
        </w:rPr>
        <w:t>10</w:t>
      </w:r>
    </w:p>
    <w:p w14:paraId="725D767E" w14:textId="73739381" w:rsidR="008C4897" w:rsidRPr="00B82EFF" w:rsidRDefault="008C4897" w:rsidP="008C4897">
      <w:pPr>
        <w:pStyle w:val="Questionfollowline"/>
        <w:rPr>
          <w:b/>
        </w:rPr>
      </w:pPr>
      <w:r w:rsidRPr="00B82EFF">
        <w:rPr>
          <w:b/>
        </w:rPr>
        <w:tab/>
      </w:r>
      <w:r w:rsidRPr="00B82EFF">
        <w:rPr>
          <w:b/>
          <w:noProof/>
          <w:lang w:eastAsia="en-GB"/>
        </w:rPr>
        <w:drawing>
          <wp:inline distT="0" distB="0" distL="0" distR="0" wp14:anchorId="00C7C20E" wp14:editId="306643A1">
            <wp:extent cx="2413686" cy="979813"/>
            <wp:effectExtent l="0" t="0" r="5715" b="0"/>
            <wp:docPr id="79" name="Picture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32283" cy="9873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3D4B55" w14:textId="5AC007B8" w:rsidR="008C4897" w:rsidRDefault="008C4897" w:rsidP="008C4897">
      <w:pPr>
        <w:pStyle w:val="Question1stline"/>
      </w:pPr>
      <w:r w:rsidRPr="00B82EFF">
        <w:rPr>
          <w:b/>
        </w:rPr>
        <w:t>11</w:t>
      </w:r>
      <w:r>
        <w:tab/>
      </w:r>
      <w:r>
        <w:rPr>
          <w:i/>
        </w:rPr>
        <w:t>y</w:t>
      </w:r>
      <w:r>
        <w:t xml:space="preserve"> = f(2</w:t>
      </w:r>
      <w:r>
        <w:rPr>
          <w:i/>
        </w:rPr>
        <w:t>x</w:t>
      </w:r>
      <w:r>
        <w:t>)</w:t>
      </w:r>
    </w:p>
    <w:p w14:paraId="136D14B4" w14:textId="30FCDAC4" w:rsidR="008C4897" w:rsidRDefault="008C4897" w:rsidP="008C4897">
      <w:pPr>
        <w:pStyle w:val="Question1stline"/>
      </w:pPr>
      <w:r w:rsidRPr="00B82EFF">
        <w:rPr>
          <w:b/>
        </w:rPr>
        <w:t>12</w:t>
      </w:r>
      <w:r>
        <w:tab/>
      </w:r>
      <w:r>
        <w:rPr>
          <w:i/>
        </w:rPr>
        <w:t>y</w:t>
      </w:r>
      <w:r>
        <w:t> = –2f(2</w:t>
      </w:r>
      <w:r>
        <w:rPr>
          <w:i/>
        </w:rPr>
        <w:t>x</w:t>
      </w:r>
      <w:r>
        <w:t xml:space="preserve">) or </w:t>
      </w:r>
      <w:r>
        <w:rPr>
          <w:i/>
        </w:rPr>
        <w:t>y</w:t>
      </w:r>
      <w:r>
        <w:t> = 2f(–2</w:t>
      </w:r>
      <w:r>
        <w:rPr>
          <w:i/>
        </w:rPr>
        <w:t>x</w:t>
      </w:r>
      <w:r>
        <w:t>)</w:t>
      </w:r>
    </w:p>
    <w:p w14:paraId="6F615F33" w14:textId="058E2B1B" w:rsidR="008C4897" w:rsidRPr="00B82EFF" w:rsidRDefault="008C4897" w:rsidP="008C4897">
      <w:pPr>
        <w:pStyle w:val="Question1stline"/>
        <w:rPr>
          <w:b/>
        </w:rPr>
      </w:pPr>
      <w:r w:rsidRPr="00B82EFF">
        <w:rPr>
          <w:b/>
        </w:rPr>
        <w:t>13</w:t>
      </w:r>
      <w:r w:rsidRPr="00B82EFF">
        <w:rPr>
          <w:b/>
        </w:rPr>
        <w:tab/>
        <w:t>a</w:t>
      </w:r>
      <w:r w:rsidRPr="00B82EFF">
        <w:rPr>
          <w:b/>
        </w:rPr>
        <w:tab/>
      </w:r>
      <w:r w:rsidRPr="00B82EFF">
        <w:rPr>
          <w:b/>
        </w:rPr>
        <w:tab/>
      </w:r>
      <w:r w:rsidRPr="00B82EFF">
        <w:rPr>
          <w:b/>
        </w:rPr>
        <w:tab/>
        <w:t>b</w:t>
      </w:r>
    </w:p>
    <w:p w14:paraId="3A185CC9" w14:textId="26914E01" w:rsidR="008C4897" w:rsidRDefault="008C4897" w:rsidP="008C4897">
      <w:pPr>
        <w:pStyle w:val="Questionfollowline"/>
      </w:pPr>
      <w:r>
        <w:tab/>
      </w:r>
      <w:r>
        <w:tab/>
      </w:r>
      <w:r>
        <w:rPr>
          <w:noProof/>
          <w:lang w:eastAsia="en-GB"/>
        </w:rPr>
        <w:drawing>
          <wp:inline distT="0" distB="0" distL="0" distR="0" wp14:anchorId="00CE197F" wp14:editId="0D7949F2">
            <wp:extent cx="1588173" cy="2064625"/>
            <wp:effectExtent l="0" t="0" r="0" b="0"/>
            <wp:docPr id="80" name="Picture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04295" cy="20855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ab/>
      </w:r>
      <w:r>
        <w:tab/>
      </w:r>
      <w:r>
        <w:rPr>
          <w:noProof/>
          <w:lang w:eastAsia="en-GB"/>
        </w:rPr>
        <w:drawing>
          <wp:inline distT="0" distB="0" distL="0" distR="0" wp14:anchorId="59B09D78" wp14:editId="423049F8">
            <wp:extent cx="1394399" cy="2062549"/>
            <wp:effectExtent l="0" t="0" r="0" b="0"/>
            <wp:docPr id="81" name="Picture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98914" cy="20692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168DA1" w14:textId="4673F356" w:rsidR="008C4897" w:rsidRPr="00B82EFF" w:rsidRDefault="008C4897" w:rsidP="008C4897">
      <w:pPr>
        <w:pStyle w:val="Question1stline"/>
        <w:rPr>
          <w:b/>
        </w:rPr>
      </w:pPr>
      <w:r w:rsidRPr="00B82EFF">
        <w:rPr>
          <w:b/>
        </w:rPr>
        <w:lastRenderedPageBreak/>
        <w:t>14</w:t>
      </w:r>
    </w:p>
    <w:p w14:paraId="2475636C" w14:textId="3029D772" w:rsidR="008C4897" w:rsidRDefault="008C4897" w:rsidP="008C4897">
      <w:pPr>
        <w:pStyle w:val="Questionfollowline"/>
      </w:pPr>
      <w:r>
        <w:tab/>
      </w:r>
      <w:r>
        <w:rPr>
          <w:noProof/>
          <w:lang w:eastAsia="en-GB"/>
        </w:rPr>
        <w:drawing>
          <wp:inline distT="0" distB="0" distL="0" distR="0" wp14:anchorId="6CA1C0E4" wp14:editId="1522F129">
            <wp:extent cx="2010032" cy="1717589"/>
            <wp:effectExtent l="0" t="0" r="0" b="0"/>
            <wp:docPr id="82" name="Picture 8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Picture 42"/>
                    <pic:cNvPicPr/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190" cy="17254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788A6E22" w14:textId="71460230" w:rsidR="008C4897" w:rsidRPr="00B82EFF" w:rsidRDefault="008C4897" w:rsidP="008C4897">
      <w:pPr>
        <w:pStyle w:val="Question1stline"/>
        <w:rPr>
          <w:b/>
        </w:rPr>
      </w:pPr>
      <w:r w:rsidRPr="00B82EFF">
        <w:rPr>
          <w:b/>
        </w:rPr>
        <w:t>15</w:t>
      </w:r>
    </w:p>
    <w:p w14:paraId="25CEE01A" w14:textId="343F8BA7" w:rsidR="008C4897" w:rsidRPr="008C4897" w:rsidRDefault="008C4897" w:rsidP="008C4897">
      <w:pPr>
        <w:pStyle w:val="Questionfollowline"/>
      </w:pPr>
      <w:r>
        <w:tab/>
      </w:r>
      <w:r>
        <w:rPr>
          <w:noProof/>
          <w:lang w:eastAsia="en-GB"/>
        </w:rPr>
        <w:drawing>
          <wp:inline distT="0" distB="0" distL="0" distR="0" wp14:anchorId="01223E30" wp14:editId="3DBB7D28">
            <wp:extent cx="2685535" cy="1490193"/>
            <wp:effectExtent l="0" t="0" r="635" b="0"/>
            <wp:docPr id="83" name="Picture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95320" cy="14956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8C4897" w:rsidRPr="008C4897" w:rsidSect="00B078E9">
      <w:headerReference w:type="default" r:id="rId57"/>
      <w:footerReference w:type="default" r:id="rId58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117FF59F" w14:textId="77777777" w:rsidR="00BF581B" w:rsidRDefault="00BF581B" w:rsidP="00BB2716">
      <w:pPr>
        <w:spacing w:after="0" w:line="240" w:lineRule="auto"/>
      </w:pPr>
      <w:r>
        <w:separator/>
      </w:r>
    </w:p>
  </w:endnote>
  <w:endnote w:type="continuationSeparator" w:id="0">
    <w:p w14:paraId="62788C72" w14:textId="77777777" w:rsidR="00BF581B" w:rsidRDefault="00BF581B" w:rsidP="00BB271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142B4E23" w14:textId="77777777" w:rsidR="007F015F" w:rsidRDefault="007F015F">
    <w:pPr>
      <w:pStyle w:val="Footer"/>
    </w:pPr>
    <w:r>
      <w:rPr>
        <w:noProof/>
        <w:lang w:eastAsia="en-GB"/>
      </w:rPr>
      <w:drawing>
        <wp:anchor distT="0" distB="0" distL="114300" distR="114300" simplePos="0" relativeHeight="251669504" behindDoc="0" locked="0" layoutInCell="1" allowOverlap="1" wp14:anchorId="748F3B3E" wp14:editId="35E09D67">
          <wp:simplePos x="0" y="0"/>
          <wp:positionH relativeFrom="column">
            <wp:posOffset>4518837</wp:posOffset>
          </wp:positionH>
          <wp:positionV relativeFrom="paragraph">
            <wp:posOffset>-202019</wp:posOffset>
          </wp:positionV>
          <wp:extent cx="1771650" cy="590550"/>
          <wp:effectExtent l="0" t="0" r="0" b="0"/>
          <wp:wrapNone/>
          <wp:docPr id="31" name="Picture 31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1" name="Picture 31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771650" cy="5905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5F22A483" w14:textId="77777777" w:rsidR="00BF581B" w:rsidRDefault="00BF581B" w:rsidP="00BB2716">
      <w:pPr>
        <w:spacing w:after="0" w:line="240" w:lineRule="auto"/>
      </w:pPr>
      <w:r>
        <w:separator/>
      </w:r>
    </w:p>
  </w:footnote>
  <w:footnote w:type="continuationSeparator" w:id="0">
    <w:p w14:paraId="6B0AEE44" w14:textId="77777777" w:rsidR="00BF581B" w:rsidRDefault="00BF581B" w:rsidP="00BB271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2080B48" w14:textId="77777777" w:rsidR="007F015F" w:rsidRDefault="007F015F">
    <w:pPr>
      <w:pStyle w:val="Header"/>
    </w:pPr>
    <w:r>
      <w:rPr>
        <w:noProof/>
        <w:lang w:eastAsia="en-GB"/>
      </w:rPr>
      <w:drawing>
        <wp:anchor distT="0" distB="0" distL="114300" distR="114300" simplePos="0" relativeHeight="251645952" behindDoc="0" locked="0" layoutInCell="1" allowOverlap="1" wp14:anchorId="56863772" wp14:editId="7609E47B">
          <wp:simplePos x="0" y="0"/>
          <wp:positionH relativeFrom="column">
            <wp:posOffset>-542261</wp:posOffset>
          </wp:positionH>
          <wp:positionV relativeFrom="paragraph">
            <wp:posOffset>-117593</wp:posOffset>
          </wp:positionV>
          <wp:extent cx="1739265" cy="321310"/>
          <wp:effectExtent l="0" t="0" r="0" b="2540"/>
          <wp:wrapNone/>
          <wp:docPr id="1" name="Picture 1" descr="Description: edxLogo_RGB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Picture 2" descr="Description: edxLogo_RGB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739265" cy="32131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ECB3285"/>
    <w:multiLevelType w:val="hybridMultilevel"/>
    <w:tmpl w:val="C8A4C9EE"/>
    <w:lvl w:ilvl="0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" w15:restartNumberingAfterBreak="0">
    <w:nsid w:val="1369668D"/>
    <w:multiLevelType w:val="hybridMultilevel"/>
    <w:tmpl w:val="DB5270E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42C96133"/>
    <w:multiLevelType w:val="hybridMultilevel"/>
    <w:tmpl w:val="16F6608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5A60623E"/>
    <w:multiLevelType w:val="hybridMultilevel"/>
    <w:tmpl w:val="50FE714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79812731"/>
    <w:multiLevelType w:val="hybridMultilevel"/>
    <w:tmpl w:val="47AE4936"/>
    <w:lvl w:ilvl="0" w:tplc="5AD87072">
      <w:start w:val="1"/>
      <w:numFmt w:val="bullet"/>
      <w:pStyle w:val="Keypoin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2"/>
  </w:num>
  <w:num w:numId="3">
    <w:abstractNumId w:val="4"/>
  </w:num>
  <w:num w:numId="4">
    <w:abstractNumId w:val="2"/>
  </w:num>
  <w:num w:numId="5">
    <w:abstractNumId w:val="3"/>
  </w:num>
  <w:num w:numId="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11D5F"/>
    <w:rsid w:val="00012C10"/>
    <w:rsid w:val="00015BEA"/>
    <w:rsid w:val="000171C3"/>
    <w:rsid w:val="00020B63"/>
    <w:rsid w:val="00027193"/>
    <w:rsid w:val="00060F25"/>
    <w:rsid w:val="000E5B9C"/>
    <w:rsid w:val="000F1EA2"/>
    <w:rsid w:val="000F7028"/>
    <w:rsid w:val="0011470D"/>
    <w:rsid w:val="00142624"/>
    <w:rsid w:val="00182FAE"/>
    <w:rsid w:val="0019079D"/>
    <w:rsid w:val="00192811"/>
    <w:rsid w:val="001B4EDC"/>
    <w:rsid w:val="001C17ED"/>
    <w:rsid w:val="001C6376"/>
    <w:rsid w:val="001D09C4"/>
    <w:rsid w:val="001E4E2A"/>
    <w:rsid w:val="001E5CFC"/>
    <w:rsid w:val="001F2C38"/>
    <w:rsid w:val="001F3A71"/>
    <w:rsid w:val="001F7017"/>
    <w:rsid w:val="00203A18"/>
    <w:rsid w:val="002141E9"/>
    <w:rsid w:val="00252CCB"/>
    <w:rsid w:val="002B2626"/>
    <w:rsid w:val="002C0A69"/>
    <w:rsid w:val="002D7701"/>
    <w:rsid w:val="002E0234"/>
    <w:rsid w:val="002F1826"/>
    <w:rsid w:val="00310FC4"/>
    <w:rsid w:val="003250E7"/>
    <w:rsid w:val="003411AD"/>
    <w:rsid w:val="00344C08"/>
    <w:rsid w:val="00351F0F"/>
    <w:rsid w:val="0039786A"/>
    <w:rsid w:val="00397F0B"/>
    <w:rsid w:val="003A08F9"/>
    <w:rsid w:val="003C178A"/>
    <w:rsid w:val="003C3A5C"/>
    <w:rsid w:val="003C70D9"/>
    <w:rsid w:val="003D3A9C"/>
    <w:rsid w:val="0041072E"/>
    <w:rsid w:val="00425A37"/>
    <w:rsid w:val="00445A1A"/>
    <w:rsid w:val="00471D0F"/>
    <w:rsid w:val="004751C5"/>
    <w:rsid w:val="00483A6F"/>
    <w:rsid w:val="00484429"/>
    <w:rsid w:val="00491463"/>
    <w:rsid w:val="004A259D"/>
    <w:rsid w:val="004B7149"/>
    <w:rsid w:val="004D761D"/>
    <w:rsid w:val="004D7D60"/>
    <w:rsid w:val="00513BE0"/>
    <w:rsid w:val="00527101"/>
    <w:rsid w:val="00565400"/>
    <w:rsid w:val="005A47D2"/>
    <w:rsid w:val="005C4C6F"/>
    <w:rsid w:val="006570D2"/>
    <w:rsid w:val="00676D67"/>
    <w:rsid w:val="00684025"/>
    <w:rsid w:val="006A02FD"/>
    <w:rsid w:val="006A2DCA"/>
    <w:rsid w:val="006A6F3F"/>
    <w:rsid w:val="006D5C1F"/>
    <w:rsid w:val="006E15EE"/>
    <w:rsid w:val="006E7FC6"/>
    <w:rsid w:val="00701F7F"/>
    <w:rsid w:val="00703A4D"/>
    <w:rsid w:val="007279C1"/>
    <w:rsid w:val="007367BF"/>
    <w:rsid w:val="00737517"/>
    <w:rsid w:val="00757B8B"/>
    <w:rsid w:val="00757BB2"/>
    <w:rsid w:val="0077236F"/>
    <w:rsid w:val="00775ED6"/>
    <w:rsid w:val="007816DB"/>
    <w:rsid w:val="00795695"/>
    <w:rsid w:val="007B7780"/>
    <w:rsid w:val="007D536B"/>
    <w:rsid w:val="007E7B1E"/>
    <w:rsid w:val="007F015F"/>
    <w:rsid w:val="007F4183"/>
    <w:rsid w:val="007F538B"/>
    <w:rsid w:val="00807331"/>
    <w:rsid w:val="0080779D"/>
    <w:rsid w:val="0081153E"/>
    <w:rsid w:val="0081371B"/>
    <w:rsid w:val="00835269"/>
    <w:rsid w:val="0085126E"/>
    <w:rsid w:val="008729FB"/>
    <w:rsid w:val="008C4897"/>
    <w:rsid w:val="008D36E2"/>
    <w:rsid w:val="008E7B58"/>
    <w:rsid w:val="009368CB"/>
    <w:rsid w:val="00940540"/>
    <w:rsid w:val="00950261"/>
    <w:rsid w:val="009723E4"/>
    <w:rsid w:val="00993814"/>
    <w:rsid w:val="009A419D"/>
    <w:rsid w:val="009B02CC"/>
    <w:rsid w:val="009B346A"/>
    <w:rsid w:val="009C624A"/>
    <w:rsid w:val="009D412E"/>
    <w:rsid w:val="00A020AE"/>
    <w:rsid w:val="00A05FDE"/>
    <w:rsid w:val="00A25F6F"/>
    <w:rsid w:val="00A354ED"/>
    <w:rsid w:val="00A551A9"/>
    <w:rsid w:val="00AA5D94"/>
    <w:rsid w:val="00AB3CB5"/>
    <w:rsid w:val="00AB4885"/>
    <w:rsid w:val="00AE1DA1"/>
    <w:rsid w:val="00AE7AB5"/>
    <w:rsid w:val="00B00DCD"/>
    <w:rsid w:val="00B078E9"/>
    <w:rsid w:val="00B279CA"/>
    <w:rsid w:val="00B43FA3"/>
    <w:rsid w:val="00B45C4F"/>
    <w:rsid w:val="00B52604"/>
    <w:rsid w:val="00B601B1"/>
    <w:rsid w:val="00B7484F"/>
    <w:rsid w:val="00B82EFF"/>
    <w:rsid w:val="00B83439"/>
    <w:rsid w:val="00B869C4"/>
    <w:rsid w:val="00B958B8"/>
    <w:rsid w:val="00BB2716"/>
    <w:rsid w:val="00BC1B7D"/>
    <w:rsid w:val="00BE08AF"/>
    <w:rsid w:val="00BF581B"/>
    <w:rsid w:val="00C05578"/>
    <w:rsid w:val="00C05930"/>
    <w:rsid w:val="00C30EF7"/>
    <w:rsid w:val="00C33F99"/>
    <w:rsid w:val="00C524E9"/>
    <w:rsid w:val="00C54B30"/>
    <w:rsid w:val="00C746A6"/>
    <w:rsid w:val="00C82B5E"/>
    <w:rsid w:val="00CA1EAC"/>
    <w:rsid w:val="00CA364A"/>
    <w:rsid w:val="00CC66A2"/>
    <w:rsid w:val="00D124E4"/>
    <w:rsid w:val="00D34886"/>
    <w:rsid w:val="00D43796"/>
    <w:rsid w:val="00D602D4"/>
    <w:rsid w:val="00D67F9C"/>
    <w:rsid w:val="00D73D31"/>
    <w:rsid w:val="00DA3D10"/>
    <w:rsid w:val="00DB7E92"/>
    <w:rsid w:val="00DD6706"/>
    <w:rsid w:val="00DE3369"/>
    <w:rsid w:val="00DE7DB5"/>
    <w:rsid w:val="00E11F7F"/>
    <w:rsid w:val="00E12795"/>
    <w:rsid w:val="00E24CA8"/>
    <w:rsid w:val="00E45F9C"/>
    <w:rsid w:val="00E95968"/>
    <w:rsid w:val="00EA2B73"/>
    <w:rsid w:val="00EC0296"/>
    <w:rsid w:val="00EE3490"/>
    <w:rsid w:val="00F06B4C"/>
    <w:rsid w:val="00F079D0"/>
    <w:rsid w:val="00F11D5F"/>
    <w:rsid w:val="00F15833"/>
    <w:rsid w:val="00F831B2"/>
    <w:rsid w:val="00F93988"/>
    <w:rsid w:val="00F95460"/>
    <w:rsid w:val="00FB35BE"/>
    <w:rsid w:val="00FD0B1C"/>
    <w:rsid w:val="00FE72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5573DD3"/>
  <w15:docId w15:val="{9310CB53-2F88-41B7-8C1F-2A9ADD5A41A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GB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079D0"/>
    <w:rPr>
      <w:rFonts w:ascii="Times New Roman" w:hAnsi="Times New Roman"/>
    </w:rPr>
  </w:style>
  <w:style w:type="paragraph" w:styleId="Heading1">
    <w:name w:val="heading 1"/>
    <w:basedOn w:val="Normal"/>
    <w:next w:val="Normal"/>
    <w:link w:val="Heading1Char"/>
    <w:uiPriority w:val="9"/>
    <w:qFormat/>
    <w:rsid w:val="00F11D5F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F11D5F"/>
    <w:pPr>
      <w:spacing w:after="100" w:afterAutospacing="1" w:line="240" w:lineRule="auto"/>
      <w:contextualSpacing/>
    </w:pPr>
    <w:rPr>
      <w:rFonts w:eastAsiaTheme="majorEastAsia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F11D5F"/>
    <w:rPr>
      <w:rFonts w:ascii="Times New Roman" w:eastAsiaTheme="majorEastAsia" w:hAnsi="Times New Roman" w:cstheme="majorBidi"/>
      <w:spacing w:val="-10"/>
      <w:kern w:val="28"/>
      <w:sz w:val="56"/>
      <w:szCs w:val="56"/>
    </w:rPr>
  </w:style>
  <w:style w:type="character" w:customStyle="1" w:styleId="Heading1Char">
    <w:name w:val="Heading 1 Char"/>
    <w:basedOn w:val="DefaultParagraphFont"/>
    <w:link w:val="Heading1"/>
    <w:uiPriority w:val="9"/>
    <w:rsid w:val="00F11D5F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customStyle="1" w:styleId="Example">
    <w:name w:val="Example"/>
    <w:basedOn w:val="Normal"/>
    <w:qFormat/>
    <w:rsid w:val="00F11D5F"/>
  </w:style>
  <w:style w:type="paragraph" w:customStyle="1" w:styleId="Hint">
    <w:name w:val="Hint"/>
    <w:basedOn w:val="Example"/>
    <w:qFormat/>
    <w:rsid w:val="00F15833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6294"/>
    </w:pPr>
  </w:style>
  <w:style w:type="table" w:styleId="TableGrid">
    <w:name w:val="Table Grid"/>
    <w:basedOn w:val="TableNormal"/>
    <w:uiPriority w:val="39"/>
    <w:rsid w:val="00B43FA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Box">
    <w:name w:val="Box"/>
    <w:basedOn w:val="DefaultParagraphFont"/>
    <w:uiPriority w:val="1"/>
    <w:qFormat/>
    <w:rsid w:val="00F15833"/>
    <w:rPr>
      <w:rFonts w:asciiTheme="minorHAnsi" w:hAnsiTheme="minorHAnsi"/>
      <w:b w:val="0"/>
      <w:bdr w:val="single" w:sz="4" w:space="0" w:color="auto"/>
    </w:rPr>
  </w:style>
  <w:style w:type="paragraph" w:styleId="ListParagraph">
    <w:name w:val="List Paragraph"/>
    <w:basedOn w:val="Normal"/>
    <w:uiPriority w:val="34"/>
    <w:qFormat/>
    <w:rsid w:val="009B02CC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BB271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B2716"/>
    <w:rPr>
      <w:rFonts w:ascii="Times New Roman" w:hAnsi="Times New Roman"/>
    </w:rPr>
  </w:style>
  <w:style w:type="paragraph" w:styleId="Footer">
    <w:name w:val="footer"/>
    <w:basedOn w:val="Normal"/>
    <w:link w:val="FooterChar"/>
    <w:uiPriority w:val="99"/>
    <w:unhideWhenUsed/>
    <w:rsid w:val="00BB271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B2716"/>
    <w:rPr>
      <w:rFonts w:ascii="Times New Roman" w:hAnsi="Times New Roman"/>
    </w:rPr>
  </w:style>
  <w:style w:type="character" w:styleId="CommentReference">
    <w:name w:val="annotation reference"/>
    <w:basedOn w:val="DefaultParagraphFont"/>
    <w:uiPriority w:val="99"/>
    <w:semiHidden/>
    <w:unhideWhenUsed/>
    <w:rsid w:val="00BB2716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BB2716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BB2716"/>
    <w:rPr>
      <w:rFonts w:ascii="Times New Roman" w:hAnsi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BB2716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BB2716"/>
    <w:rPr>
      <w:rFonts w:ascii="Times New Roman" w:hAnsi="Times New Roman"/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B271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B2716"/>
    <w:rPr>
      <w:rFonts w:ascii="Segoe UI" w:hAnsi="Segoe UI" w:cs="Segoe UI"/>
      <w:sz w:val="18"/>
      <w:szCs w:val="18"/>
    </w:rPr>
  </w:style>
  <w:style w:type="paragraph" w:customStyle="1" w:styleId="Question1stline">
    <w:name w:val="Question 1st line"/>
    <w:basedOn w:val="Normal"/>
    <w:link w:val="Question1stlineChar"/>
    <w:qFormat/>
    <w:rsid w:val="001C6376"/>
    <w:pPr>
      <w:tabs>
        <w:tab w:val="left" w:pos="426"/>
        <w:tab w:val="left" w:pos="851"/>
        <w:tab w:val="left" w:pos="3969"/>
        <w:tab w:val="left" w:pos="4395"/>
      </w:tabs>
      <w:spacing w:before="360" w:after="60" w:line="240" w:lineRule="auto"/>
    </w:pPr>
  </w:style>
  <w:style w:type="paragraph" w:customStyle="1" w:styleId="Questionfollowline">
    <w:name w:val="Question follow line"/>
    <w:basedOn w:val="Normal"/>
    <w:link w:val="QuestionfollowlineChar"/>
    <w:qFormat/>
    <w:rsid w:val="001C6376"/>
    <w:pPr>
      <w:tabs>
        <w:tab w:val="left" w:pos="426"/>
        <w:tab w:val="left" w:pos="851"/>
        <w:tab w:val="left" w:pos="3969"/>
        <w:tab w:val="left" w:pos="4395"/>
      </w:tabs>
      <w:spacing w:before="60" w:after="60" w:line="240" w:lineRule="auto"/>
    </w:pPr>
  </w:style>
  <w:style w:type="character" w:customStyle="1" w:styleId="Question1stlineChar">
    <w:name w:val="Question 1st line Char"/>
    <w:basedOn w:val="DefaultParagraphFont"/>
    <w:link w:val="Question1stline"/>
    <w:rsid w:val="001C6376"/>
    <w:rPr>
      <w:rFonts w:ascii="Times New Roman" w:hAnsi="Times New Roman"/>
    </w:rPr>
  </w:style>
  <w:style w:type="paragraph" w:customStyle="1" w:styleId="Qheading">
    <w:name w:val="Q heading"/>
    <w:basedOn w:val="Normal"/>
    <w:link w:val="QheadingChar"/>
    <w:qFormat/>
    <w:rsid w:val="00A551A9"/>
    <w:pPr>
      <w:spacing w:before="240" w:line="240" w:lineRule="auto"/>
    </w:pPr>
    <w:rPr>
      <w:b/>
      <w:sz w:val="32"/>
    </w:rPr>
  </w:style>
  <w:style w:type="character" w:customStyle="1" w:styleId="QuestionfollowlineChar">
    <w:name w:val="Question follow line Char"/>
    <w:basedOn w:val="DefaultParagraphFont"/>
    <w:link w:val="Questionfollowline"/>
    <w:rsid w:val="001C6376"/>
    <w:rPr>
      <w:rFonts w:ascii="Times New Roman" w:hAnsi="Times New Roman"/>
    </w:rPr>
  </w:style>
  <w:style w:type="character" w:customStyle="1" w:styleId="QheadingChar">
    <w:name w:val="Q heading Char"/>
    <w:basedOn w:val="DefaultParagraphFont"/>
    <w:link w:val="Qheading"/>
    <w:rsid w:val="00A551A9"/>
    <w:rPr>
      <w:rFonts w:ascii="Times New Roman" w:hAnsi="Times New Roman"/>
      <w:b/>
      <w:sz w:val="32"/>
    </w:rPr>
  </w:style>
  <w:style w:type="paragraph" w:customStyle="1" w:styleId="Exampleline1">
    <w:name w:val="Example line 1"/>
    <w:basedOn w:val="Example"/>
    <w:qFormat/>
    <w:rsid w:val="003250E7"/>
    <w:pPr>
      <w:tabs>
        <w:tab w:val="left" w:pos="326"/>
      </w:tabs>
      <w:spacing w:before="120" w:after="0" w:line="240" w:lineRule="auto"/>
      <w:ind w:left="9" w:hanging="4"/>
    </w:pPr>
  </w:style>
  <w:style w:type="paragraph" w:customStyle="1" w:styleId="Keypoint">
    <w:name w:val="Key point"/>
    <w:basedOn w:val="Normal"/>
    <w:qFormat/>
    <w:rsid w:val="00D73D31"/>
    <w:pPr>
      <w:numPr>
        <w:numId w:val="3"/>
      </w:numPr>
      <w:spacing w:after="0" w:line="256" w:lineRule="auto"/>
      <w:ind w:left="714" w:hanging="357"/>
    </w:pPr>
  </w:style>
  <w:style w:type="paragraph" w:customStyle="1" w:styleId="Exercisequestion4parts">
    <w:name w:val="Exercise question 4 parts"/>
    <w:basedOn w:val="Exercisequestion"/>
    <w:qFormat/>
    <w:rsid w:val="001C6376"/>
    <w:pPr>
      <w:tabs>
        <w:tab w:val="left" w:pos="2499"/>
        <w:tab w:val="left" w:pos="2856"/>
        <w:tab w:val="left" w:pos="4641"/>
        <w:tab w:val="left" w:pos="4998"/>
        <w:tab w:val="left" w:pos="6783"/>
        <w:tab w:val="left" w:pos="7140"/>
      </w:tabs>
    </w:pPr>
  </w:style>
  <w:style w:type="paragraph" w:customStyle="1" w:styleId="Exercisequestion">
    <w:name w:val="Exercise question"/>
    <w:basedOn w:val="Normal"/>
    <w:link w:val="ExercisequestionChar"/>
    <w:qFormat/>
    <w:rsid w:val="001C6376"/>
    <w:pPr>
      <w:tabs>
        <w:tab w:val="left" w:pos="397"/>
        <w:tab w:val="left" w:pos="794"/>
        <w:tab w:val="left" w:pos="1191"/>
      </w:tabs>
      <w:spacing w:before="80" w:after="60" w:line="260" w:lineRule="atLeast"/>
      <w:ind w:left="397" w:hanging="397"/>
    </w:pPr>
    <w:rPr>
      <w:rFonts w:eastAsia="Times New Roman" w:cs="Arial"/>
      <w:sz w:val="24"/>
      <w:szCs w:val="20"/>
      <w:lang w:eastAsia="en-US"/>
    </w:rPr>
  </w:style>
  <w:style w:type="character" w:customStyle="1" w:styleId="ExercisequestionChar">
    <w:name w:val="Exercise question Char"/>
    <w:link w:val="Exercisequestion"/>
    <w:rsid w:val="001C6376"/>
    <w:rPr>
      <w:rFonts w:ascii="Times New Roman" w:eastAsia="Times New Roman" w:hAnsi="Times New Roman" w:cs="Arial"/>
      <w:sz w:val="24"/>
      <w:szCs w:val="20"/>
      <w:lang w:eastAsia="en-US"/>
    </w:rPr>
  </w:style>
  <w:style w:type="paragraph" w:customStyle="1" w:styleId="Exercisequestion3parts">
    <w:name w:val="Exercise question 3 parts"/>
    <w:basedOn w:val="Exercisequestion"/>
    <w:qFormat/>
    <w:rsid w:val="001C6376"/>
    <w:pPr>
      <w:tabs>
        <w:tab w:val="left" w:pos="3213"/>
        <w:tab w:val="left" w:pos="3689"/>
        <w:tab w:val="left" w:pos="6069"/>
        <w:tab w:val="left" w:pos="6426"/>
      </w:tabs>
    </w:pPr>
  </w:style>
  <w:style w:type="paragraph" w:customStyle="1" w:styleId="Answers">
    <w:name w:val="Answers"/>
    <w:basedOn w:val="Normal"/>
    <w:qFormat/>
    <w:rsid w:val="001C6376"/>
    <w:pPr>
      <w:tabs>
        <w:tab w:val="left" w:pos="397"/>
        <w:tab w:val="left" w:pos="794"/>
        <w:tab w:val="left" w:pos="1191"/>
        <w:tab w:val="left" w:pos="2499"/>
        <w:tab w:val="left" w:pos="2856"/>
        <w:tab w:val="left" w:pos="4641"/>
        <w:tab w:val="left" w:pos="4998"/>
        <w:tab w:val="left" w:pos="6783"/>
        <w:tab w:val="left" w:pos="7140"/>
      </w:tabs>
      <w:spacing w:after="0" w:line="240" w:lineRule="auto"/>
      <w:ind w:left="397" w:hanging="397"/>
    </w:pPr>
    <w:rPr>
      <w:rFonts w:eastAsia="Times New Roman" w:cs="Arial"/>
      <w:b/>
      <w:sz w:val="24"/>
      <w:szCs w:val="20"/>
      <w:lang w:eastAsia="en-US"/>
    </w:rPr>
  </w:style>
  <w:style w:type="paragraph" w:customStyle="1" w:styleId="Question1stline4parts">
    <w:name w:val="Question 1st line 4 parts"/>
    <w:basedOn w:val="Question1stline"/>
    <w:qFormat/>
    <w:rsid w:val="00D67F9C"/>
    <w:pPr>
      <w:tabs>
        <w:tab w:val="clear" w:pos="3969"/>
        <w:tab w:val="clear" w:pos="4395"/>
        <w:tab w:val="left" w:pos="2835"/>
        <w:tab w:val="left" w:pos="3402"/>
        <w:tab w:val="left" w:pos="5387"/>
        <w:tab w:val="left" w:pos="6096"/>
        <w:tab w:val="left" w:pos="7371"/>
        <w:tab w:val="left" w:pos="7797"/>
      </w:tabs>
    </w:pPr>
  </w:style>
  <w:style w:type="paragraph" w:customStyle="1" w:styleId="Questionfollowline4parts">
    <w:name w:val="Question follow line 4 parts"/>
    <w:basedOn w:val="Questionfollowline"/>
    <w:qFormat/>
    <w:rsid w:val="00D67F9C"/>
    <w:pPr>
      <w:tabs>
        <w:tab w:val="clear" w:pos="3969"/>
        <w:tab w:val="clear" w:pos="4395"/>
        <w:tab w:val="left" w:pos="2835"/>
        <w:tab w:val="left" w:pos="3402"/>
        <w:tab w:val="left" w:pos="5387"/>
        <w:tab w:val="left" w:pos="5954"/>
        <w:tab w:val="left" w:pos="7371"/>
        <w:tab w:val="left" w:pos="7797"/>
      </w:tabs>
    </w:pPr>
  </w:style>
  <w:style w:type="paragraph" w:customStyle="1" w:styleId="Examplefollow">
    <w:name w:val="Example follow"/>
    <w:basedOn w:val="Exampleline1"/>
    <w:qFormat/>
    <w:rsid w:val="003250E7"/>
    <w:pPr>
      <w:spacing w:before="0"/>
      <w:ind w:left="318" w:hanging="312"/>
    </w:pPr>
  </w:style>
  <w:style w:type="paragraph" w:customStyle="1" w:styleId="Exampleline1indent">
    <w:name w:val="Example line 1 indent"/>
    <w:basedOn w:val="Exampleline1"/>
    <w:qFormat/>
    <w:rsid w:val="00F93988"/>
    <w:pPr>
      <w:ind w:left="317" w:hanging="287"/>
    </w:pPr>
  </w:style>
  <w:style w:type="character" w:styleId="PlaceholderText">
    <w:name w:val="Placeholder Text"/>
    <w:basedOn w:val="DefaultParagraphFont"/>
    <w:uiPriority w:val="99"/>
    <w:semiHidden/>
    <w:rsid w:val="00F06B4C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82205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92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8831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472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1879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7456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7216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9759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7481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820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6452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0070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6931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254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478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913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845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355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0812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1462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1677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8082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898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113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080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650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284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2470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295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5589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981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9083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5860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20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3504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4195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955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5637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0956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059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9858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415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7766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5656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8688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png"/><Relationship Id="rId18" Type="http://schemas.openxmlformats.org/officeDocument/2006/relationships/image" Target="media/image11.png"/><Relationship Id="rId26" Type="http://schemas.openxmlformats.org/officeDocument/2006/relationships/image" Target="media/image17.png"/><Relationship Id="rId39" Type="http://schemas.openxmlformats.org/officeDocument/2006/relationships/image" Target="media/image28.png"/><Relationship Id="rId21" Type="http://schemas.openxmlformats.org/officeDocument/2006/relationships/image" Target="media/image14.wmf"/><Relationship Id="rId34" Type="http://schemas.openxmlformats.org/officeDocument/2006/relationships/image" Target="media/image24.png"/><Relationship Id="rId42" Type="http://schemas.openxmlformats.org/officeDocument/2006/relationships/oleObject" Target="embeddings/oleObject5.bin"/><Relationship Id="rId47" Type="http://schemas.openxmlformats.org/officeDocument/2006/relationships/image" Target="media/image35.png"/><Relationship Id="rId50" Type="http://schemas.openxmlformats.org/officeDocument/2006/relationships/image" Target="media/image38.png"/><Relationship Id="rId55" Type="http://schemas.openxmlformats.org/officeDocument/2006/relationships/image" Target="media/image43.png"/><Relationship Id="rId63" Type="http://schemas.openxmlformats.org/officeDocument/2006/relationships/customXml" Target="../customXml/item4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9.png"/><Relationship Id="rId29" Type="http://schemas.openxmlformats.org/officeDocument/2006/relationships/image" Target="media/image20.png"/><Relationship Id="rId11" Type="http://schemas.openxmlformats.org/officeDocument/2006/relationships/image" Target="media/image4.png"/><Relationship Id="rId24" Type="http://schemas.openxmlformats.org/officeDocument/2006/relationships/oleObject" Target="embeddings/oleObject2.bin"/><Relationship Id="rId32" Type="http://schemas.openxmlformats.org/officeDocument/2006/relationships/image" Target="media/image22.png"/><Relationship Id="rId37" Type="http://schemas.openxmlformats.org/officeDocument/2006/relationships/image" Target="media/image26.png"/><Relationship Id="rId40" Type="http://schemas.openxmlformats.org/officeDocument/2006/relationships/image" Target="media/image29.png"/><Relationship Id="rId45" Type="http://schemas.openxmlformats.org/officeDocument/2006/relationships/image" Target="media/image33.png"/><Relationship Id="rId53" Type="http://schemas.openxmlformats.org/officeDocument/2006/relationships/image" Target="media/image41.png"/><Relationship Id="rId58" Type="http://schemas.openxmlformats.org/officeDocument/2006/relationships/footer" Target="footer1.xml"/><Relationship Id="rId5" Type="http://schemas.openxmlformats.org/officeDocument/2006/relationships/webSettings" Target="webSettings.xml"/><Relationship Id="rId61" Type="http://schemas.openxmlformats.org/officeDocument/2006/relationships/customXml" Target="../customXml/item2.xml"/><Relationship Id="rId19" Type="http://schemas.openxmlformats.org/officeDocument/2006/relationships/image" Target="media/image12.png"/><Relationship Id="rId14" Type="http://schemas.openxmlformats.org/officeDocument/2006/relationships/image" Target="media/image7.png"/><Relationship Id="rId22" Type="http://schemas.openxmlformats.org/officeDocument/2006/relationships/oleObject" Target="embeddings/oleObject1.bin"/><Relationship Id="rId27" Type="http://schemas.openxmlformats.org/officeDocument/2006/relationships/image" Target="media/image18.png"/><Relationship Id="rId30" Type="http://schemas.openxmlformats.org/officeDocument/2006/relationships/image" Target="media/image21.wmf"/><Relationship Id="rId35" Type="http://schemas.openxmlformats.org/officeDocument/2006/relationships/image" Target="media/image25.wmf"/><Relationship Id="rId43" Type="http://schemas.openxmlformats.org/officeDocument/2006/relationships/image" Target="media/image31.png"/><Relationship Id="rId48" Type="http://schemas.openxmlformats.org/officeDocument/2006/relationships/image" Target="media/image36.png"/><Relationship Id="rId56" Type="http://schemas.openxmlformats.org/officeDocument/2006/relationships/image" Target="media/image44.png"/><Relationship Id="rId8" Type="http://schemas.openxmlformats.org/officeDocument/2006/relationships/image" Target="media/image1.png"/><Relationship Id="rId51" Type="http://schemas.openxmlformats.org/officeDocument/2006/relationships/image" Target="media/image39.png"/><Relationship Id="rId3" Type="http://schemas.openxmlformats.org/officeDocument/2006/relationships/styles" Target="styles.xml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25" Type="http://schemas.openxmlformats.org/officeDocument/2006/relationships/image" Target="media/image16.png"/><Relationship Id="rId33" Type="http://schemas.openxmlformats.org/officeDocument/2006/relationships/image" Target="media/image23.png"/><Relationship Id="rId38" Type="http://schemas.openxmlformats.org/officeDocument/2006/relationships/image" Target="media/image27.png"/><Relationship Id="rId46" Type="http://schemas.openxmlformats.org/officeDocument/2006/relationships/image" Target="media/image34.png"/><Relationship Id="rId59" Type="http://schemas.openxmlformats.org/officeDocument/2006/relationships/fontTable" Target="fontTable.xml"/><Relationship Id="rId20" Type="http://schemas.openxmlformats.org/officeDocument/2006/relationships/image" Target="media/image13.png"/><Relationship Id="rId41" Type="http://schemas.openxmlformats.org/officeDocument/2006/relationships/image" Target="media/image30.wmf"/><Relationship Id="rId54" Type="http://schemas.openxmlformats.org/officeDocument/2006/relationships/image" Target="media/image42.png"/><Relationship Id="rId62" Type="http://schemas.openxmlformats.org/officeDocument/2006/relationships/customXml" Target="../customXml/item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8.png"/><Relationship Id="rId23" Type="http://schemas.openxmlformats.org/officeDocument/2006/relationships/image" Target="media/image15.png"/><Relationship Id="rId28" Type="http://schemas.openxmlformats.org/officeDocument/2006/relationships/image" Target="media/image19.png"/><Relationship Id="rId36" Type="http://schemas.openxmlformats.org/officeDocument/2006/relationships/oleObject" Target="embeddings/oleObject4.bin"/><Relationship Id="rId49" Type="http://schemas.openxmlformats.org/officeDocument/2006/relationships/image" Target="media/image37.png"/><Relationship Id="rId57" Type="http://schemas.openxmlformats.org/officeDocument/2006/relationships/header" Target="header1.xml"/><Relationship Id="rId10" Type="http://schemas.openxmlformats.org/officeDocument/2006/relationships/image" Target="media/image3.png"/><Relationship Id="rId31" Type="http://schemas.openxmlformats.org/officeDocument/2006/relationships/oleObject" Target="embeddings/oleObject3.bin"/><Relationship Id="rId44" Type="http://schemas.openxmlformats.org/officeDocument/2006/relationships/image" Target="media/image32.png"/><Relationship Id="rId52" Type="http://schemas.openxmlformats.org/officeDocument/2006/relationships/image" Target="media/image40.png"/><Relationship Id="rId60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png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46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45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3A4A6E2E6C9D8F4D8FEB67642FC11B49" ma:contentTypeVersion="13" ma:contentTypeDescription="Create a new document." ma:contentTypeScope="" ma:versionID="26069ae715bd816dc375aed790909862">
  <xsd:schema xmlns:xsd="http://www.w3.org/2001/XMLSchema" xmlns:xs="http://www.w3.org/2001/XMLSchema" xmlns:p="http://schemas.microsoft.com/office/2006/metadata/properties" xmlns:ns2="d70670d5-55b0-4037-9cb1-4f8be137c610" xmlns:ns3="d6ba28de-e996-471a-aedd-25e7cfe07e34" targetNamespace="http://schemas.microsoft.com/office/2006/metadata/properties" ma:root="true" ma:fieldsID="89118168f57b50a7ce57263228f2a121" ns2:_="" ns3:_="">
    <xsd:import namespace="d70670d5-55b0-4037-9cb1-4f8be137c610"/>
    <xsd:import namespace="d6ba28de-e996-471a-aedd-25e7cfe07e34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ServiceDateTaken" minOccurs="0"/>
                <xsd:element ref="ns2:MediaServiceLocation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LengthInSecond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70670d5-55b0-4037-9cb1-4f8be137c610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Tags" ma:internalName="MediaServiceAutoTags" ma:readOnly="true">
      <xsd:simpleType>
        <xsd:restriction base="dms:Text"/>
      </xsd:simpleType>
    </xsd:element>
    <xsd:element name="MediaServiceOCR" ma:index="11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2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3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4" nillable="true" ma:displayName="MediaServiceDateTaken" ma:hidden="true" ma:internalName="MediaServiceDateTaken" ma:readOnly="true">
      <xsd:simpleType>
        <xsd:restriction base="dms:Text"/>
      </xsd:simpleType>
    </xsd:element>
    <xsd:element name="MediaServiceLocation" ma:index="15" nillable="true" ma:displayName="Location" ma:internalName="MediaServiceLocation" ma:readOnly="true">
      <xsd:simpleType>
        <xsd:restriction base="dms:Text"/>
      </xsd:simpleType>
    </xsd:element>
    <xsd:element name="MediaServiceAutoKeyPoints" ma:index="18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9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LengthInSeconds" ma:index="20" nillable="true" ma:displayName="Length (seconds)" ma:internalName="MediaLengthInSeconds" ma:readOnly="true">
      <xsd:simpleType>
        <xsd:restriction base="dms:Unknown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6ba28de-e996-471a-aedd-25e7cfe07e34" elementFormDefault="qualified">
    <xsd:import namespace="http://schemas.microsoft.com/office/2006/documentManagement/types"/>
    <xsd:import namespace="http://schemas.microsoft.com/office/infopath/2007/PartnerControls"/>
    <xsd:element name="SharedWithUsers" ma:index="16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7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51185F23-1258-43B8-973F-8AA162B21012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197F0746-782B-4A84-AB1E-F99B29DD0A80}"/>
</file>

<file path=customXml/itemProps3.xml><?xml version="1.0" encoding="utf-8"?>
<ds:datastoreItem xmlns:ds="http://schemas.openxmlformats.org/officeDocument/2006/customXml" ds:itemID="{4045DBA3-626F-43FF-B130-8EC54B592A4C}"/>
</file>

<file path=customXml/itemProps4.xml><?xml version="1.0" encoding="utf-8"?>
<ds:datastoreItem xmlns:ds="http://schemas.openxmlformats.org/officeDocument/2006/customXml" ds:itemID="{9E5C8FFD-3354-48A6-972E-22473203D596}"/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714</Words>
  <Characters>4076</Characters>
  <Application>Microsoft Office Word</Application>
  <DocSecurity>0</DocSecurity>
  <Lines>33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478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Collett, Clare</dc:creator>
  <cp:lastModifiedBy>Deko, Joanna</cp:lastModifiedBy>
  <cp:revision>5</cp:revision>
  <dcterms:created xsi:type="dcterms:W3CDTF">2017-09-05T11:28:00Z</dcterms:created>
  <dcterms:modified xsi:type="dcterms:W3CDTF">2017-09-12T12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3A4A6E2E6C9D8F4D8FEB67642FC11B49</vt:lpwstr>
  </property>
</Properties>
</file>